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D3DF4BA" w14:textId="77777777" w:rsidR="00336372" w:rsidRPr="00336372" w:rsidRDefault="00336372" w:rsidP="003924FE">
      <w:pPr>
        <w:jc w:val="center"/>
        <w:rPr>
          <w:b/>
          <w:color w:val="auto"/>
          <w:sz w:val="18"/>
          <w:u w:val="single"/>
          <w:lang w:val="uk-UA"/>
        </w:rPr>
      </w:pPr>
      <w:r w:rsidRPr="00336372">
        <w:rPr>
          <w:b/>
          <w:color w:val="auto"/>
          <w:sz w:val="32"/>
          <w:u w:val="single"/>
          <w:lang w:val="uk-UA"/>
        </w:rPr>
        <w:t xml:space="preserve">ЖИТОМИРСЬКИЙ АГРОТЕХНІЧНИЙ ФАХОВИЙ КОЛЕДЖ </w:t>
      </w:r>
    </w:p>
    <w:p w14:paraId="122205AA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  <w:r w:rsidRPr="00336372">
        <w:rPr>
          <w:color w:val="auto"/>
          <w:sz w:val="16"/>
          <w:lang w:val="uk-UA"/>
        </w:rPr>
        <w:t xml:space="preserve">(повне найменування вищого навчального закладу) </w:t>
      </w:r>
    </w:p>
    <w:p w14:paraId="25A6EEEF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4D809DFD" w14:textId="77777777" w:rsidR="00336372" w:rsidRPr="00336372" w:rsidRDefault="00336372" w:rsidP="003924FE">
      <w:pPr>
        <w:jc w:val="center"/>
        <w:rPr>
          <w:b/>
          <w:color w:val="auto"/>
          <w:sz w:val="14"/>
          <w:u w:val="single"/>
          <w:lang w:val="uk-UA"/>
        </w:rPr>
      </w:pPr>
      <w:r w:rsidRPr="00336372">
        <w:rPr>
          <w:b/>
          <w:color w:val="auto"/>
          <w:sz w:val="28"/>
          <w:u w:val="single"/>
          <w:lang w:val="uk-UA"/>
        </w:rPr>
        <w:t>ВІДДІЛЕННЯ «АГРОІНЖЕНЕРІЯ»</w:t>
      </w:r>
    </w:p>
    <w:p w14:paraId="4D91876F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  <w:r w:rsidRPr="00336372">
        <w:rPr>
          <w:color w:val="auto"/>
          <w:sz w:val="16"/>
          <w:lang w:val="uk-UA"/>
        </w:rPr>
        <w:t>(повне найменування інституту, назва факультету (відділення))</w:t>
      </w:r>
    </w:p>
    <w:p w14:paraId="406CFA77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177270EA" w14:textId="77777777" w:rsidR="00336372" w:rsidRPr="00336372" w:rsidRDefault="00336372" w:rsidP="003924FE">
      <w:pPr>
        <w:jc w:val="center"/>
        <w:rPr>
          <w:b/>
          <w:color w:val="auto"/>
          <w:sz w:val="25"/>
          <w:szCs w:val="25"/>
          <w:u w:val="single"/>
          <w:lang w:val="uk-UA"/>
        </w:rPr>
      </w:pPr>
      <w:r w:rsidRPr="00336372">
        <w:rPr>
          <w:b/>
          <w:color w:val="auto"/>
          <w:sz w:val="25"/>
          <w:szCs w:val="25"/>
          <w:u w:val="single"/>
          <w:lang w:val="uk-UA"/>
        </w:rPr>
        <w:t xml:space="preserve">КАФЕДРА «АВТОМОБІЛЬНИЙ ТРАНСПОРТ» </w:t>
      </w:r>
    </w:p>
    <w:p w14:paraId="0561076E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  <w:r w:rsidRPr="00336372">
        <w:rPr>
          <w:color w:val="auto"/>
          <w:sz w:val="16"/>
          <w:lang w:val="uk-UA"/>
        </w:rPr>
        <w:t>(повна назва кафедри (предметної,  циклової комісії))</w:t>
      </w:r>
    </w:p>
    <w:p w14:paraId="3A0E693A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343A707B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507DE153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37CE918E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072D6E37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4CBA612B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0341BF0C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2E1592A1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79CB94D8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1119B20B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42DD393E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15FF6E0E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0D967F9A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4CA79006" w14:textId="77777777" w:rsidR="00336372" w:rsidRPr="00336372" w:rsidRDefault="00336372" w:rsidP="003924FE">
      <w:pPr>
        <w:jc w:val="center"/>
        <w:rPr>
          <w:color w:val="auto"/>
          <w:sz w:val="20"/>
          <w:lang w:val="uk-UA"/>
        </w:rPr>
      </w:pPr>
    </w:p>
    <w:p w14:paraId="4F1E9978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3E6EEA12" w14:textId="77777777" w:rsidR="00336372" w:rsidRPr="00336372" w:rsidRDefault="00336372" w:rsidP="003924FE">
      <w:pPr>
        <w:pStyle w:val="2"/>
        <w:rPr>
          <w:b/>
          <w:bCs/>
          <w:color w:val="auto"/>
          <w:sz w:val="48"/>
        </w:rPr>
      </w:pPr>
      <w:r w:rsidRPr="00336372">
        <w:rPr>
          <w:b/>
          <w:bCs/>
          <w:color w:val="auto"/>
          <w:sz w:val="48"/>
        </w:rPr>
        <w:t>Пояснювальна записка</w:t>
      </w:r>
    </w:p>
    <w:p w14:paraId="03474B09" w14:textId="77777777" w:rsidR="00336372" w:rsidRPr="00336372" w:rsidRDefault="00336372" w:rsidP="003924FE">
      <w:pPr>
        <w:jc w:val="center"/>
        <w:rPr>
          <w:color w:val="auto"/>
          <w:lang w:val="uk-UA"/>
        </w:rPr>
      </w:pPr>
      <w:r w:rsidRPr="00336372">
        <w:rPr>
          <w:color w:val="auto"/>
          <w:lang w:val="uk-UA"/>
        </w:rPr>
        <w:t>до кваліфікаційної роботи</w:t>
      </w:r>
    </w:p>
    <w:p w14:paraId="0FCAE3CA" w14:textId="77777777" w:rsidR="00336372" w:rsidRPr="00336372" w:rsidRDefault="00336372" w:rsidP="003924FE">
      <w:pPr>
        <w:jc w:val="center"/>
        <w:rPr>
          <w:b/>
          <w:color w:val="auto"/>
          <w:sz w:val="28"/>
          <w:u w:val="single"/>
          <w:lang w:val="uk-UA"/>
        </w:rPr>
      </w:pPr>
      <w:r w:rsidRPr="00336372">
        <w:rPr>
          <w:b/>
          <w:color w:val="auto"/>
          <w:sz w:val="28"/>
          <w:u w:val="single"/>
          <w:lang w:val="uk-UA"/>
        </w:rPr>
        <w:t xml:space="preserve">фаховий молодший бакалавр </w:t>
      </w:r>
    </w:p>
    <w:p w14:paraId="23B8CBBD" w14:textId="77777777" w:rsidR="00336372" w:rsidRPr="00336372" w:rsidRDefault="00336372" w:rsidP="003924FE">
      <w:pPr>
        <w:jc w:val="center"/>
        <w:rPr>
          <w:color w:val="auto"/>
          <w:sz w:val="20"/>
          <w:szCs w:val="20"/>
          <w:lang w:val="uk-UA"/>
        </w:rPr>
      </w:pPr>
      <w:r w:rsidRPr="00336372">
        <w:rPr>
          <w:color w:val="auto"/>
          <w:sz w:val="20"/>
          <w:szCs w:val="20"/>
          <w:lang w:val="uk-UA"/>
        </w:rPr>
        <w:t>(освітньо-професійний ступінь)</w:t>
      </w:r>
    </w:p>
    <w:p w14:paraId="75F98CE0" w14:textId="77777777" w:rsidR="00336372" w:rsidRPr="00336372" w:rsidRDefault="00336372" w:rsidP="003924FE">
      <w:pPr>
        <w:jc w:val="center"/>
        <w:rPr>
          <w:color w:val="auto"/>
          <w:sz w:val="16"/>
          <w:lang w:val="uk-UA"/>
        </w:rPr>
      </w:pPr>
    </w:p>
    <w:p w14:paraId="13C29F75" w14:textId="77777777" w:rsidR="00336372" w:rsidRPr="00336372" w:rsidRDefault="00336372" w:rsidP="003924FE">
      <w:pPr>
        <w:jc w:val="both"/>
        <w:rPr>
          <w:b/>
          <w:bCs/>
          <w:i/>
          <w:color w:val="auto"/>
          <w:sz w:val="28"/>
          <w:szCs w:val="28"/>
          <w:u w:val="single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на тему: </w:t>
      </w:r>
      <w:r w:rsidRPr="00336372">
        <w:rPr>
          <w:color w:val="auto"/>
          <w:sz w:val="28"/>
          <w:szCs w:val="28"/>
          <w:u w:val="single"/>
          <w:lang w:val="uk-UA"/>
        </w:rPr>
        <w:t>«</w:t>
      </w:r>
      <w:r w:rsidRPr="00336372">
        <w:rPr>
          <w:i/>
          <w:color w:val="auto"/>
          <w:sz w:val="28"/>
          <w:szCs w:val="28"/>
          <w:u w:val="single"/>
          <w:lang w:val="uk-UA"/>
        </w:rPr>
        <w:t xml:space="preserve">Планування </w:t>
      </w:r>
      <w:r w:rsidRPr="00336372">
        <w:rPr>
          <w:rStyle w:val="1825"/>
          <w:i/>
          <w:color w:val="auto"/>
          <w:sz w:val="28"/>
          <w:szCs w:val="28"/>
          <w:u w:val="single"/>
          <w:lang w:val="uk-UA"/>
        </w:rPr>
        <w:t>ремонтно-обслуговуючої бази автотранспортного підприємства з розробкою стенду для післязбиральної обкатки двигунів</w:t>
      </w:r>
      <w:r w:rsidRPr="00336372">
        <w:rPr>
          <w:i/>
          <w:color w:val="auto"/>
          <w:sz w:val="28"/>
          <w:szCs w:val="28"/>
          <w:u w:val="single"/>
          <w:lang w:val="uk-UA"/>
        </w:rPr>
        <w:t>».</w:t>
      </w:r>
    </w:p>
    <w:p w14:paraId="03EE046A" w14:textId="77777777" w:rsidR="00336372" w:rsidRPr="00336372" w:rsidRDefault="00336372" w:rsidP="003924FE">
      <w:pPr>
        <w:spacing w:line="360" w:lineRule="auto"/>
        <w:jc w:val="both"/>
        <w:rPr>
          <w:color w:val="auto"/>
          <w:sz w:val="28"/>
          <w:szCs w:val="28"/>
          <w:u w:val="single"/>
          <w:lang w:val="uk-UA"/>
        </w:rPr>
      </w:pPr>
    </w:p>
    <w:p w14:paraId="7EF209EC" w14:textId="77777777" w:rsidR="00336372" w:rsidRPr="00336372" w:rsidRDefault="00336372" w:rsidP="003924FE">
      <w:pPr>
        <w:jc w:val="center"/>
        <w:rPr>
          <w:color w:val="auto"/>
          <w:sz w:val="28"/>
          <w:lang w:val="uk-UA"/>
        </w:rPr>
      </w:pPr>
    </w:p>
    <w:p w14:paraId="3A19C725" w14:textId="77777777" w:rsidR="00336372" w:rsidRPr="00336372" w:rsidRDefault="00336372" w:rsidP="003924FE">
      <w:pPr>
        <w:jc w:val="center"/>
        <w:rPr>
          <w:color w:val="auto"/>
          <w:sz w:val="28"/>
          <w:lang w:val="uk-UA"/>
        </w:rPr>
      </w:pPr>
    </w:p>
    <w:p w14:paraId="4C599B67" w14:textId="77777777" w:rsidR="00336372" w:rsidRPr="00336372" w:rsidRDefault="00336372" w:rsidP="003924FE">
      <w:pPr>
        <w:jc w:val="center"/>
        <w:rPr>
          <w:color w:val="auto"/>
          <w:sz w:val="28"/>
          <w:lang w:val="uk-UA"/>
        </w:rPr>
      </w:pPr>
    </w:p>
    <w:p w14:paraId="67F9B6C1" w14:textId="77777777" w:rsidR="00336372" w:rsidRPr="00336372" w:rsidRDefault="00336372" w:rsidP="003924FE">
      <w:pPr>
        <w:jc w:val="center"/>
        <w:rPr>
          <w:color w:val="auto"/>
          <w:sz w:val="28"/>
          <w:lang w:val="uk-UA"/>
        </w:rPr>
      </w:pPr>
    </w:p>
    <w:p w14:paraId="1794A84A" w14:textId="77777777" w:rsidR="00336372" w:rsidRPr="00336372" w:rsidRDefault="00336372" w:rsidP="003924FE">
      <w:pPr>
        <w:ind w:left="4253"/>
        <w:rPr>
          <w:color w:val="auto"/>
          <w:sz w:val="28"/>
          <w:lang w:val="uk-UA"/>
        </w:rPr>
      </w:pPr>
      <w:r w:rsidRPr="00336372">
        <w:rPr>
          <w:color w:val="auto"/>
          <w:sz w:val="28"/>
          <w:lang w:val="uk-UA"/>
        </w:rPr>
        <w:t xml:space="preserve">Виконав: студент  </w:t>
      </w:r>
      <w:r w:rsidRPr="00336372">
        <w:rPr>
          <w:color w:val="auto"/>
          <w:sz w:val="28"/>
          <w:u w:val="single"/>
          <w:lang w:val="uk-UA"/>
        </w:rPr>
        <w:t>ІV</w:t>
      </w:r>
      <w:r w:rsidRPr="00336372">
        <w:rPr>
          <w:color w:val="auto"/>
          <w:sz w:val="28"/>
          <w:lang w:val="uk-UA"/>
        </w:rPr>
        <w:t xml:space="preserve"> курсу, групи </w:t>
      </w:r>
      <w:r w:rsidRPr="00336372">
        <w:rPr>
          <w:color w:val="auto"/>
          <w:sz w:val="28"/>
          <w:u w:val="single"/>
          <w:lang w:val="uk-UA"/>
        </w:rPr>
        <w:t>Ат-41</w:t>
      </w:r>
    </w:p>
    <w:p w14:paraId="691F48D6" w14:textId="77777777" w:rsidR="00336372" w:rsidRPr="00336372" w:rsidRDefault="00336372" w:rsidP="003924FE">
      <w:pPr>
        <w:tabs>
          <w:tab w:val="left" w:pos="5220"/>
        </w:tabs>
        <w:ind w:left="4253"/>
        <w:jc w:val="both"/>
        <w:rPr>
          <w:color w:val="auto"/>
          <w:sz w:val="28"/>
          <w:lang w:val="uk-UA"/>
        </w:rPr>
      </w:pPr>
      <w:r w:rsidRPr="00336372">
        <w:rPr>
          <w:color w:val="auto"/>
          <w:sz w:val="28"/>
          <w:lang w:val="uk-UA"/>
        </w:rPr>
        <w:t xml:space="preserve">галузі знань </w:t>
      </w:r>
      <w:r w:rsidRPr="00336372">
        <w:rPr>
          <w:color w:val="auto"/>
          <w:sz w:val="28"/>
          <w:u w:val="single"/>
          <w:lang w:val="uk-UA"/>
        </w:rPr>
        <w:t>27 «Транспорт»</w:t>
      </w:r>
    </w:p>
    <w:p w14:paraId="6F1F0FF5" w14:textId="77777777" w:rsidR="00336372" w:rsidRPr="00336372" w:rsidRDefault="00336372" w:rsidP="003924FE">
      <w:pPr>
        <w:ind w:left="4320" w:hanging="67"/>
        <w:jc w:val="both"/>
        <w:rPr>
          <w:color w:val="auto"/>
          <w:sz w:val="26"/>
          <w:szCs w:val="26"/>
          <w:u w:val="single"/>
          <w:lang w:val="uk-UA"/>
        </w:rPr>
      </w:pPr>
      <w:r w:rsidRPr="00336372">
        <w:rPr>
          <w:color w:val="auto"/>
          <w:sz w:val="26"/>
          <w:szCs w:val="26"/>
          <w:lang w:val="uk-UA"/>
        </w:rPr>
        <w:t xml:space="preserve">спеціальності </w:t>
      </w:r>
      <w:r w:rsidRPr="00336372">
        <w:rPr>
          <w:color w:val="auto"/>
          <w:sz w:val="26"/>
          <w:szCs w:val="26"/>
          <w:u w:val="single"/>
          <w:lang w:val="uk-UA"/>
        </w:rPr>
        <w:t>274 «Автомобільний транспорт»</w:t>
      </w:r>
      <w:r w:rsidRPr="00336372">
        <w:rPr>
          <w:color w:val="auto"/>
          <w:sz w:val="26"/>
          <w:szCs w:val="26"/>
          <w:lang w:val="uk-UA"/>
        </w:rPr>
        <w:t xml:space="preserve"> </w:t>
      </w:r>
    </w:p>
    <w:p w14:paraId="0FAE5377" w14:textId="77777777" w:rsidR="00336372" w:rsidRPr="00336372" w:rsidRDefault="00336372" w:rsidP="003924FE">
      <w:pPr>
        <w:ind w:left="4320"/>
        <w:rPr>
          <w:color w:val="auto"/>
          <w:sz w:val="16"/>
          <w:lang w:val="uk-UA"/>
        </w:rPr>
      </w:pPr>
      <w:r w:rsidRPr="00336372">
        <w:rPr>
          <w:color w:val="auto"/>
          <w:sz w:val="16"/>
          <w:lang w:val="uk-UA"/>
        </w:rPr>
        <w:t xml:space="preserve">                                                    (галузь знань, спеціальність)</w:t>
      </w:r>
    </w:p>
    <w:p w14:paraId="3D5430EE" w14:textId="77777777" w:rsidR="00336372" w:rsidRPr="00336372" w:rsidRDefault="00336372" w:rsidP="003924FE">
      <w:pPr>
        <w:ind w:left="4320"/>
        <w:rPr>
          <w:color w:val="auto"/>
          <w:sz w:val="16"/>
          <w:lang w:val="uk-UA"/>
        </w:rPr>
      </w:pPr>
    </w:p>
    <w:p w14:paraId="06353B55" w14:textId="77777777" w:rsidR="00336372" w:rsidRPr="00336372" w:rsidRDefault="00336372" w:rsidP="003924FE">
      <w:pPr>
        <w:ind w:left="4320"/>
        <w:rPr>
          <w:color w:val="auto"/>
          <w:sz w:val="16"/>
          <w:u w:val="single"/>
          <w:lang w:val="uk-UA"/>
        </w:rPr>
      </w:pPr>
      <w:r w:rsidRPr="00336372">
        <w:rPr>
          <w:color w:val="auto"/>
          <w:sz w:val="28"/>
          <w:szCs w:val="26"/>
          <w:u w:val="single"/>
          <w:lang w:val="uk-UA"/>
        </w:rPr>
        <w:t xml:space="preserve">Кіріл ГРИЩЕНКО              </w:t>
      </w:r>
      <w:r w:rsidRPr="00336372">
        <w:rPr>
          <w:color w:val="auto"/>
          <w:sz w:val="16"/>
          <w:u w:val="single"/>
          <w:lang w:val="uk-UA"/>
        </w:rPr>
        <w:t>______________________</w:t>
      </w:r>
    </w:p>
    <w:p w14:paraId="430E7FB8" w14:textId="77777777" w:rsidR="00336372" w:rsidRPr="00336372" w:rsidRDefault="00336372" w:rsidP="003924FE">
      <w:pPr>
        <w:ind w:left="4320"/>
        <w:rPr>
          <w:color w:val="auto"/>
          <w:sz w:val="18"/>
          <w:szCs w:val="18"/>
          <w:lang w:val="uk-UA"/>
        </w:rPr>
      </w:pPr>
      <w:r w:rsidRPr="00336372">
        <w:rPr>
          <w:color w:val="auto"/>
          <w:sz w:val="18"/>
          <w:szCs w:val="18"/>
          <w:lang w:val="uk-UA"/>
        </w:rPr>
        <w:t xml:space="preserve">                                 (власне ім’я та прізвище)</w:t>
      </w:r>
    </w:p>
    <w:p w14:paraId="0B4A2A4A" w14:textId="77777777" w:rsidR="00336372" w:rsidRPr="00336372" w:rsidRDefault="00336372" w:rsidP="003924FE">
      <w:pPr>
        <w:ind w:left="4320"/>
        <w:rPr>
          <w:color w:val="auto"/>
          <w:sz w:val="28"/>
          <w:lang w:val="uk-UA"/>
        </w:rPr>
      </w:pPr>
      <w:r w:rsidRPr="00336372">
        <w:rPr>
          <w:color w:val="auto"/>
          <w:sz w:val="28"/>
          <w:lang w:val="uk-UA"/>
        </w:rPr>
        <w:t xml:space="preserve">Керівник  </w:t>
      </w:r>
      <w:r w:rsidRPr="00336372">
        <w:rPr>
          <w:color w:val="auto"/>
          <w:sz w:val="28"/>
          <w:u w:val="single"/>
          <w:lang w:val="uk-UA"/>
        </w:rPr>
        <w:t xml:space="preserve"> к.т.н. Богдан ЄМЕЦЬ</w:t>
      </w:r>
      <w:r w:rsidRPr="00336372">
        <w:rPr>
          <w:color w:val="auto"/>
          <w:sz w:val="28"/>
          <w:lang w:val="uk-UA"/>
        </w:rPr>
        <w:t>__________</w:t>
      </w:r>
    </w:p>
    <w:p w14:paraId="685F5B2C" w14:textId="77777777" w:rsidR="00336372" w:rsidRPr="00336372" w:rsidRDefault="00336372" w:rsidP="003924FE">
      <w:pPr>
        <w:ind w:left="4320"/>
        <w:rPr>
          <w:color w:val="auto"/>
          <w:sz w:val="18"/>
          <w:szCs w:val="18"/>
          <w:lang w:val="uk-UA"/>
        </w:rPr>
      </w:pPr>
      <w:r w:rsidRPr="00336372">
        <w:rPr>
          <w:color w:val="auto"/>
          <w:sz w:val="16"/>
          <w:lang w:val="uk-UA"/>
        </w:rPr>
        <w:t xml:space="preserve">                                  </w:t>
      </w:r>
      <w:r w:rsidRPr="00336372">
        <w:rPr>
          <w:color w:val="auto"/>
          <w:sz w:val="18"/>
          <w:szCs w:val="18"/>
          <w:lang w:val="uk-UA"/>
        </w:rPr>
        <w:t>(власне ім’я та прізвище)</w:t>
      </w:r>
    </w:p>
    <w:p w14:paraId="59854241" w14:textId="77777777" w:rsidR="00336372" w:rsidRPr="00336372" w:rsidRDefault="00336372" w:rsidP="003924FE">
      <w:pPr>
        <w:ind w:left="4320"/>
        <w:rPr>
          <w:color w:val="auto"/>
          <w:sz w:val="28"/>
          <w:lang w:val="uk-UA"/>
        </w:rPr>
      </w:pPr>
      <w:r w:rsidRPr="00336372">
        <w:rPr>
          <w:color w:val="auto"/>
          <w:sz w:val="28"/>
          <w:lang w:val="uk-UA"/>
        </w:rPr>
        <w:t>Рецензент</w:t>
      </w:r>
      <w:r w:rsidRPr="00336372">
        <w:rPr>
          <w:color w:val="auto"/>
          <w:sz w:val="28"/>
          <w:u w:val="single"/>
          <w:lang w:val="uk-UA"/>
        </w:rPr>
        <w:t xml:space="preserve"> к.т.н.,доц. Сергій МЕЛЬНИЧУК</w:t>
      </w:r>
    </w:p>
    <w:p w14:paraId="65C247F6" w14:textId="77777777" w:rsidR="00336372" w:rsidRPr="00336372" w:rsidRDefault="00336372" w:rsidP="003924FE">
      <w:pPr>
        <w:ind w:left="4320"/>
        <w:rPr>
          <w:color w:val="auto"/>
          <w:sz w:val="18"/>
          <w:szCs w:val="18"/>
          <w:lang w:val="uk-UA"/>
        </w:rPr>
      </w:pPr>
      <w:r w:rsidRPr="00336372">
        <w:rPr>
          <w:color w:val="auto"/>
          <w:sz w:val="16"/>
          <w:lang w:val="uk-UA"/>
        </w:rPr>
        <w:t xml:space="preserve">                                  </w:t>
      </w:r>
      <w:r w:rsidRPr="00336372">
        <w:rPr>
          <w:color w:val="auto"/>
          <w:sz w:val="18"/>
          <w:szCs w:val="18"/>
          <w:lang w:val="uk-UA"/>
        </w:rPr>
        <w:t>(власне ім’я та прізвище)</w:t>
      </w:r>
    </w:p>
    <w:p w14:paraId="6A7D7766" w14:textId="77777777" w:rsidR="00336372" w:rsidRPr="00336372" w:rsidRDefault="00336372" w:rsidP="003924FE">
      <w:pPr>
        <w:ind w:left="4320"/>
        <w:rPr>
          <w:color w:val="auto"/>
          <w:sz w:val="28"/>
          <w:lang w:val="uk-UA"/>
        </w:rPr>
      </w:pPr>
    </w:p>
    <w:p w14:paraId="2BAADF82" w14:textId="77777777" w:rsidR="00336372" w:rsidRPr="00336372" w:rsidRDefault="00336372" w:rsidP="003924FE">
      <w:pPr>
        <w:jc w:val="right"/>
        <w:rPr>
          <w:color w:val="auto"/>
          <w:sz w:val="28"/>
          <w:lang w:val="uk-UA"/>
        </w:rPr>
      </w:pPr>
    </w:p>
    <w:p w14:paraId="0E4A6EA0" w14:textId="77777777" w:rsidR="00336372" w:rsidRPr="00336372" w:rsidRDefault="00336372" w:rsidP="003924FE">
      <w:pPr>
        <w:jc w:val="right"/>
        <w:rPr>
          <w:color w:val="auto"/>
          <w:sz w:val="28"/>
          <w:lang w:val="uk-UA"/>
        </w:rPr>
      </w:pPr>
    </w:p>
    <w:p w14:paraId="27A2B2EB" w14:textId="77777777" w:rsidR="00336372" w:rsidRPr="00336372" w:rsidRDefault="00336372" w:rsidP="007579D3">
      <w:pPr>
        <w:rPr>
          <w:color w:val="auto"/>
          <w:sz w:val="28"/>
          <w:lang w:val="uk-UA"/>
        </w:rPr>
      </w:pPr>
    </w:p>
    <w:p w14:paraId="27D43CD1" w14:textId="77777777" w:rsidR="00336372" w:rsidRPr="00336372" w:rsidRDefault="00336372" w:rsidP="003924FE">
      <w:pPr>
        <w:jc w:val="right"/>
        <w:rPr>
          <w:color w:val="auto"/>
          <w:sz w:val="28"/>
          <w:lang w:val="uk-UA"/>
        </w:rPr>
      </w:pPr>
    </w:p>
    <w:p w14:paraId="16F7D46E" w14:textId="77777777" w:rsidR="00336372" w:rsidRPr="00336372" w:rsidRDefault="00336372" w:rsidP="003924FE">
      <w:pPr>
        <w:jc w:val="center"/>
        <w:rPr>
          <w:color w:val="auto"/>
          <w:sz w:val="28"/>
          <w:lang w:val="uk-UA"/>
        </w:rPr>
      </w:pPr>
      <w:r w:rsidRPr="00336372">
        <w:rPr>
          <w:color w:val="auto"/>
          <w:sz w:val="28"/>
          <w:u w:val="single"/>
          <w:lang w:val="uk-UA"/>
        </w:rPr>
        <w:t>м. Житомир</w:t>
      </w:r>
      <w:r w:rsidRPr="00336372">
        <w:rPr>
          <w:color w:val="auto"/>
          <w:sz w:val="28"/>
          <w:lang w:val="uk-UA"/>
        </w:rPr>
        <w:t xml:space="preserve"> - 20</w:t>
      </w:r>
      <w:r w:rsidRPr="00336372">
        <w:rPr>
          <w:color w:val="auto"/>
          <w:sz w:val="28"/>
          <w:u w:val="single"/>
          <w:lang w:val="uk-UA"/>
        </w:rPr>
        <w:t>25</w:t>
      </w:r>
      <w:r w:rsidRPr="00336372">
        <w:rPr>
          <w:color w:val="auto"/>
          <w:sz w:val="28"/>
          <w:lang w:val="uk-UA"/>
        </w:rPr>
        <w:t xml:space="preserve"> року</w:t>
      </w:r>
    </w:p>
    <w:p w14:paraId="7EDFD1D4" w14:textId="77777777" w:rsidR="00336372" w:rsidRPr="00336372" w:rsidRDefault="00336372" w:rsidP="007579D3">
      <w:pPr>
        <w:shd w:val="clear" w:color="auto" w:fill="FFFFFF"/>
        <w:spacing w:line="360" w:lineRule="auto"/>
        <w:ind w:left="426" w:right="793"/>
        <w:jc w:val="center"/>
        <w:rPr>
          <w:color w:val="auto"/>
          <w:sz w:val="28"/>
          <w:szCs w:val="28"/>
          <w:lang w:val="uk-UA"/>
        </w:rPr>
      </w:pPr>
    </w:p>
    <w:p w14:paraId="57562100" w14:textId="77777777" w:rsidR="00336372" w:rsidRPr="00336372" w:rsidRDefault="00336372" w:rsidP="007579D3">
      <w:pPr>
        <w:shd w:val="clear" w:color="auto" w:fill="FFFFFF"/>
        <w:spacing w:line="360" w:lineRule="auto"/>
        <w:ind w:right="-2"/>
        <w:jc w:val="center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>«</w:t>
      </w:r>
      <w:r w:rsidRPr="00336372">
        <w:rPr>
          <w:i/>
          <w:color w:val="auto"/>
          <w:sz w:val="28"/>
          <w:szCs w:val="28"/>
          <w:u w:val="single"/>
          <w:lang w:val="uk-UA"/>
        </w:rPr>
        <w:t xml:space="preserve">Планування </w:t>
      </w:r>
      <w:r w:rsidRPr="00336372">
        <w:rPr>
          <w:rStyle w:val="1825"/>
          <w:i/>
          <w:color w:val="auto"/>
          <w:sz w:val="28"/>
          <w:szCs w:val="28"/>
          <w:u w:val="single"/>
          <w:lang w:val="uk-UA"/>
        </w:rPr>
        <w:t>ремонтно-обслуговуючої бази автотранспортного підприємства з розробкою стенду для післязбиральної обкатки двигунів</w:t>
      </w:r>
      <w:r w:rsidRPr="00336372">
        <w:rPr>
          <w:color w:val="auto"/>
          <w:sz w:val="28"/>
          <w:szCs w:val="28"/>
          <w:lang w:val="uk-UA"/>
        </w:rPr>
        <w:t>»</w:t>
      </w:r>
    </w:p>
    <w:p w14:paraId="7348B7C8" w14:textId="77777777" w:rsidR="00336372" w:rsidRPr="00336372" w:rsidRDefault="00336372" w:rsidP="009F3FE3">
      <w:pPr>
        <w:shd w:val="clear" w:color="auto" w:fill="FFFFFF"/>
        <w:spacing w:line="360" w:lineRule="auto"/>
        <w:ind w:right="-2"/>
        <w:jc w:val="center"/>
        <w:rPr>
          <w:color w:val="auto"/>
          <w:sz w:val="28"/>
          <w:szCs w:val="28"/>
          <w:lang w:val="uk-UA"/>
        </w:rPr>
      </w:pPr>
    </w:p>
    <w:p w14:paraId="175F2A27" w14:textId="77777777" w:rsidR="00336372" w:rsidRPr="00336372" w:rsidRDefault="00336372" w:rsidP="009F3FE3">
      <w:pPr>
        <w:shd w:val="clear" w:color="auto" w:fill="FFFFFF"/>
        <w:spacing w:line="360" w:lineRule="auto"/>
        <w:ind w:right="-2"/>
        <w:jc w:val="center"/>
        <w:rPr>
          <w:color w:val="auto"/>
          <w:sz w:val="28"/>
          <w:szCs w:val="28"/>
          <w:lang w:val="uk-UA"/>
        </w:rPr>
      </w:pPr>
    </w:p>
    <w:p w14:paraId="22832D06" w14:textId="77777777" w:rsidR="00336372" w:rsidRPr="00336372" w:rsidRDefault="00336372" w:rsidP="009F3FE3">
      <w:pPr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line="360" w:lineRule="auto"/>
        <w:ind w:right="-2" w:firstLine="426"/>
        <w:jc w:val="both"/>
        <w:rPr>
          <w:color w:val="auto"/>
          <w:sz w:val="28"/>
          <w:szCs w:val="28"/>
          <w:lang w:val="uk-UA"/>
        </w:rPr>
      </w:pPr>
    </w:p>
    <w:p w14:paraId="7E8CA7B2" w14:textId="77777777" w:rsidR="00336372" w:rsidRPr="00336372" w:rsidRDefault="00336372" w:rsidP="00CC4185">
      <w:pPr>
        <w:jc w:val="center"/>
        <w:rPr>
          <w:b/>
          <w:color w:val="auto"/>
          <w:sz w:val="28"/>
          <w:szCs w:val="28"/>
          <w:lang w:val="uk-UA"/>
        </w:rPr>
      </w:pPr>
      <w:r w:rsidRPr="00336372">
        <w:rPr>
          <w:b/>
          <w:color w:val="auto"/>
          <w:sz w:val="28"/>
          <w:szCs w:val="28"/>
          <w:lang w:val="uk-UA"/>
        </w:rPr>
        <w:t>АНОТАЦІЯ</w:t>
      </w:r>
    </w:p>
    <w:p w14:paraId="1D5B7A0F" w14:textId="77777777" w:rsidR="00336372" w:rsidRPr="00336372" w:rsidRDefault="00336372" w:rsidP="00CC4185">
      <w:pPr>
        <w:jc w:val="center"/>
        <w:rPr>
          <w:b/>
          <w:color w:val="auto"/>
          <w:sz w:val="28"/>
          <w:szCs w:val="28"/>
          <w:lang w:val="uk-UA"/>
        </w:rPr>
      </w:pPr>
    </w:p>
    <w:p w14:paraId="44691E85" w14:textId="77777777" w:rsidR="00336372" w:rsidRPr="00336372" w:rsidRDefault="00336372" w:rsidP="00CC4185">
      <w:pPr>
        <w:rPr>
          <w:color w:val="auto"/>
          <w:lang w:val="uk-UA"/>
        </w:rPr>
      </w:pPr>
    </w:p>
    <w:p w14:paraId="63629464" w14:textId="77777777" w:rsidR="00336372" w:rsidRPr="00336372" w:rsidRDefault="00336372" w:rsidP="00CC4185">
      <w:pPr>
        <w:spacing w:line="360" w:lineRule="auto"/>
        <w:ind w:firstLine="709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Пояснювальна записка ст., втому числі 3 іл., 9 табл.,  4 аркуші графічної частини. </w:t>
      </w:r>
    </w:p>
    <w:p w14:paraId="7983CF80" w14:textId="77777777" w:rsidR="00336372" w:rsidRPr="00336372" w:rsidRDefault="00336372" w:rsidP="00CC4185">
      <w:pPr>
        <w:spacing w:line="360" w:lineRule="auto"/>
        <w:ind w:firstLine="709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КЛЮЧОВІ СЛОВА: РЕМОНТНО-ОБСЛУГОВУЮЧА БАЗА; АВТОМОБІЛЬ; ВІДДІЛЕННЯ; РЕМОНТ МАШИН; СТЕНД ОБКАТКИ ДВИГУНІВ; ЕКОНОМІЧНА ЕФЕКТИВНІСТЬ. </w:t>
      </w:r>
    </w:p>
    <w:p w14:paraId="023C9F18" w14:textId="77777777" w:rsidR="00336372" w:rsidRPr="00336372" w:rsidRDefault="00336372" w:rsidP="00CC4185">
      <w:pPr>
        <w:spacing w:line="360" w:lineRule="auto"/>
        <w:ind w:firstLine="709"/>
        <w:jc w:val="both"/>
        <w:rPr>
          <w:color w:val="auto"/>
          <w:sz w:val="28"/>
          <w:szCs w:val="28"/>
          <w:lang w:val="uk-UA"/>
        </w:rPr>
      </w:pPr>
    </w:p>
    <w:p w14:paraId="2ABECC30" w14:textId="77777777" w:rsidR="00336372" w:rsidRPr="00336372" w:rsidRDefault="00336372" w:rsidP="00CC4185">
      <w:pPr>
        <w:shd w:val="clear" w:color="auto" w:fill="FFFFFF"/>
        <w:spacing w:line="360" w:lineRule="auto"/>
        <w:ind w:firstLine="709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>В кваліфікаційній роботі виконано проєктування ремонтно-обслуговуючої бази автотранспортних підприємств з детальною розробкою стенда для обкатки двигунів.</w:t>
      </w:r>
    </w:p>
    <w:p w14:paraId="62530673" w14:textId="77777777" w:rsidR="00336372" w:rsidRPr="00336372" w:rsidRDefault="00336372" w:rsidP="00CC4185">
      <w:pPr>
        <w:shd w:val="clear" w:color="auto" w:fill="FFFFFF"/>
        <w:spacing w:line="360" w:lineRule="auto"/>
        <w:ind w:firstLine="709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>Розроблена конструкція стенда для обкатки двигунів, яка дасть можливість більш якісно провести обкатку двигунів, що збільшить їх моторесурс.</w:t>
      </w:r>
    </w:p>
    <w:p w14:paraId="0FF5AA0A" w14:textId="77777777" w:rsidR="00336372" w:rsidRPr="00336372" w:rsidRDefault="00336372" w:rsidP="00CC4185">
      <w:pPr>
        <w:shd w:val="clear" w:color="auto" w:fill="FFFFFF"/>
        <w:spacing w:line="360" w:lineRule="auto"/>
        <w:ind w:firstLine="709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>Розроблено заходи з охорони праці, проведено розрахунки економічної ефективності та окупності проєкту.</w:t>
      </w:r>
    </w:p>
    <w:p w14:paraId="557B72DE" w14:textId="77777777" w:rsidR="00336372" w:rsidRPr="00336372" w:rsidRDefault="00336372" w:rsidP="000B3F03">
      <w:pPr>
        <w:jc w:val="center"/>
        <w:rPr>
          <w:color w:val="auto"/>
          <w:lang w:val="uk-UA"/>
        </w:rPr>
      </w:pPr>
    </w:p>
    <w:p w14:paraId="257E91A6" w14:textId="77777777" w:rsidR="00336372" w:rsidRPr="00336372" w:rsidRDefault="00336372" w:rsidP="000B3F03">
      <w:pPr>
        <w:jc w:val="center"/>
        <w:rPr>
          <w:color w:val="auto"/>
          <w:lang w:val="uk-UA"/>
        </w:rPr>
      </w:pPr>
    </w:p>
    <w:p w14:paraId="1F40659A" w14:textId="77777777" w:rsidR="00336372" w:rsidRPr="00336372" w:rsidRDefault="00336372" w:rsidP="000B3F03">
      <w:pPr>
        <w:jc w:val="center"/>
        <w:rPr>
          <w:color w:val="auto"/>
          <w:lang w:val="uk-UA"/>
        </w:rPr>
      </w:pPr>
    </w:p>
    <w:p w14:paraId="3889B918" w14:textId="77777777" w:rsidR="00336372" w:rsidRPr="00336372" w:rsidRDefault="00336372" w:rsidP="000B3F03">
      <w:pPr>
        <w:jc w:val="center"/>
        <w:rPr>
          <w:color w:val="auto"/>
          <w:lang w:val="uk-UA"/>
        </w:rPr>
      </w:pPr>
    </w:p>
    <w:p w14:paraId="773B0796" w14:textId="77777777" w:rsidR="00336372" w:rsidRPr="00336372" w:rsidRDefault="00336372" w:rsidP="000B3F03">
      <w:pPr>
        <w:jc w:val="center"/>
        <w:rPr>
          <w:color w:val="auto"/>
          <w:lang w:val="uk-UA"/>
        </w:rPr>
      </w:pPr>
    </w:p>
    <w:p w14:paraId="25F50C0D" w14:textId="77777777" w:rsidR="00336372" w:rsidRPr="00336372" w:rsidRDefault="00336372" w:rsidP="000B3F03">
      <w:pPr>
        <w:jc w:val="center"/>
        <w:rPr>
          <w:color w:val="auto"/>
          <w:lang w:val="uk-UA"/>
        </w:rPr>
      </w:pPr>
    </w:p>
    <w:p w14:paraId="4977F73D" w14:textId="77777777" w:rsidR="00336372" w:rsidRPr="00336372" w:rsidRDefault="00336372" w:rsidP="000B3F03">
      <w:pPr>
        <w:jc w:val="center"/>
        <w:rPr>
          <w:color w:val="auto"/>
          <w:lang w:val="uk-UA"/>
        </w:rPr>
      </w:pPr>
    </w:p>
    <w:p w14:paraId="40C295BB" w14:textId="77777777" w:rsidR="00336372" w:rsidRPr="00336372" w:rsidRDefault="00336372" w:rsidP="000B3F03">
      <w:pPr>
        <w:jc w:val="center"/>
        <w:rPr>
          <w:color w:val="auto"/>
          <w:lang w:val="uk-UA"/>
        </w:rPr>
      </w:pPr>
    </w:p>
    <w:p w14:paraId="3569E32A" w14:textId="77777777" w:rsidR="00336372" w:rsidRPr="00336372" w:rsidRDefault="00336372" w:rsidP="000B3F03">
      <w:pPr>
        <w:jc w:val="center"/>
        <w:rPr>
          <w:color w:val="auto"/>
          <w:lang w:val="uk-UA"/>
        </w:rPr>
      </w:pPr>
    </w:p>
    <w:p w14:paraId="3FFB76C0" w14:textId="77777777" w:rsidR="00336372" w:rsidRPr="00336372" w:rsidRDefault="00336372" w:rsidP="000B3F03">
      <w:pPr>
        <w:jc w:val="center"/>
        <w:rPr>
          <w:color w:val="auto"/>
          <w:lang w:val="uk-UA"/>
        </w:rPr>
      </w:pPr>
    </w:p>
    <w:p w14:paraId="10FFD756" w14:textId="77777777" w:rsidR="00336372" w:rsidRPr="00336372" w:rsidRDefault="00336372" w:rsidP="000B3F03">
      <w:pPr>
        <w:jc w:val="center"/>
        <w:rPr>
          <w:color w:val="auto"/>
          <w:lang w:val="uk-UA"/>
        </w:rPr>
      </w:pPr>
    </w:p>
    <w:p w14:paraId="63CE4BF4" w14:textId="77777777" w:rsidR="00336372" w:rsidRPr="00336372" w:rsidRDefault="00336372" w:rsidP="000B3F03">
      <w:pPr>
        <w:jc w:val="center"/>
        <w:rPr>
          <w:color w:val="auto"/>
          <w:lang w:val="uk-UA"/>
        </w:rPr>
      </w:pPr>
    </w:p>
    <w:p w14:paraId="7345ECE9" w14:textId="77777777" w:rsidR="00336372" w:rsidRPr="00336372" w:rsidRDefault="00336372" w:rsidP="000B3F03">
      <w:pPr>
        <w:jc w:val="center"/>
        <w:rPr>
          <w:color w:val="auto"/>
          <w:lang w:val="uk-UA"/>
        </w:rPr>
      </w:pPr>
    </w:p>
    <w:p w14:paraId="4BA7B945" w14:textId="77777777" w:rsidR="00336372" w:rsidRPr="00336372" w:rsidRDefault="00336372" w:rsidP="000B3F03">
      <w:pPr>
        <w:jc w:val="center"/>
        <w:rPr>
          <w:color w:val="auto"/>
          <w:lang w:val="uk-UA"/>
        </w:rPr>
      </w:pPr>
    </w:p>
    <w:p w14:paraId="270F4F4A" w14:textId="77777777" w:rsidR="00336372" w:rsidRPr="00336372" w:rsidRDefault="00336372" w:rsidP="00D801B0">
      <w:pPr>
        <w:spacing w:line="360" w:lineRule="auto"/>
        <w:jc w:val="center"/>
        <w:rPr>
          <w:b/>
          <w:color w:val="auto"/>
          <w:sz w:val="36"/>
          <w:szCs w:val="36"/>
          <w:lang w:val="uk-UA"/>
        </w:rPr>
      </w:pPr>
    </w:p>
    <w:p w14:paraId="2BDB261F" w14:textId="77777777" w:rsidR="00336372" w:rsidRPr="00336372" w:rsidRDefault="00336372" w:rsidP="00D801B0">
      <w:pPr>
        <w:spacing w:line="360" w:lineRule="auto"/>
        <w:jc w:val="center"/>
        <w:rPr>
          <w:b/>
          <w:color w:val="auto"/>
          <w:sz w:val="36"/>
          <w:szCs w:val="36"/>
          <w:lang w:val="uk-UA"/>
        </w:rPr>
      </w:pPr>
      <w:r w:rsidRPr="00336372">
        <w:rPr>
          <w:b/>
          <w:color w:val="auto"/>
          <w:sz w:val="36"/>
          <w:szCs w:val="36"/>
          <w:lang w:val="uk-UA"/>
        </w:rPr>
        <w:t>ЗМІСТ</w:t>
      </w:r>
    </w:p>
    <w:p w14:paraId="7BD7D76C" w14:textId="77777777" w:rsidR="00336372" w:rsidRPr="00336372" w:rsidRDefault="00336372" w:rsidP="00D801B0">
      <w:pPr>
        <w:spacing w:line="360" w:lineRule="auto"/>
        <w:jc w:val="center"/>
        <w:rPr>
          <w:b/>
          <w:color w:val="auto"/>
          <w:sz w:val="36"/>
          <w:szCs w:val="36"/>
          <w:lang w:val="uk-UA"/>
        </w:rPr>
      </w:pPr>
    </w:p>
    <w:p w14:paraId="4A432CA8" w14:textId="77777777" w:rsidR="00336372" w:rsidRPr="00336372" w:rsidRDefault="00336372" w:rsidP="00D801B0">
      <w:pPr>
        <w:spacing w:line="360" w:lineRule="auto"/>
        <w:jc w:val="center"/>
        <w:rPr>
          <w:b/>
          <w:color w:val="auto"/>
          <w:sz w:val="36"/>
          <w:szCs w:val="36"/>
          <w:lang w:val="uk-UA"/>
        </w:rPr>
      </w:pPr>
    </w:p>
    <w:p w14:paraId="5E2B031B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>Вступ.........................................................................................................................6</w:t>
      </w:r>
    </w:p>
    <w:p w14:paraId="74D2A795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>1 Технологічна частина.......................................................................................... 7</w:t>
      </w:r>
    </w:p>
    <w:p w14:paraId="449E210A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>2 Детальна розробка відділення…………………...............................................11</w:t>
      </w:r>
    </w:p>
    <w:p w14:paraId="3EA5D9B4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>3 Конструкторська частина..................................................................................18</w:t>
      </w:r>
    </w:p>
    <w:p w14:paraId="150B168F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>4 Охорона праці.....................................................................................................22</w:t>
      </w:r>
    </w:p>
    <w:p w14:paraId="4CBCF61C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>5 Економічна частина............................................................................................26</w:t>
      </w:r>
    </w:p>
    <w:p w14:paraId="5DA6DF2D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>Висновки та пропозиції ……………....................................................................27</w:t>
      </w:r>
    </w:p>
    <w:p w14:paraId="77D15AAA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>Список використаної літератури..........................................................................28</w:t>
      </w:r>
    </w:p>
    <w:p w14:paraId="27C406C2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184325B2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0A8C650C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60734F46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39826645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68ABB020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530CD680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0FB9CC62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40738E6F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30D031CB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7CCE1562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607DA9D2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2F4A4D34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6E3BE29E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45A50313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03DB6684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65D0DAB5" w14:textId="77777777" w:rsidR="00336372" w:rsidRPr="00336372" w:rsidRDefault="00336372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bookmarkStart w:id="0" w:name="bookmark0"/>
    </w:p>
    <w:p w14:paraId="3035D043" w14:textId="77777777" w:rsidR="00336372" w:rsidRPr="00336372" w:rsidRDefault="00336372" w:rsidP="00496C39">
      <w:pPr>
        <w:spacing w:line="360" w:lineRule="auto"/>
        <w:ind w:left="-360"/>
        <w:jc w:val="center"/>
        <w:rPr>
          <w:bCs/>
          <w:color w:val="auto"/>
          <w:sz w:val="28"/>
          <w:szCs w:val="28"/>
          <w:lang w:val="uk-UA"/>
        </w:rPr>
      </w:pPr>
    </w:p>
    <w:p w14:paraId="222CC619" w14:textId="77777777" w:rsidR="00336372" w:rsidRPr="00336372" w:rsidRDefault="00336372" w:rsidP="007579D3">
      <w:pPr>
        <w:spacing w:line="276" w:lineRule="auto"/>
        <w:ind w:left="-360"/>
        <w:jc w:val="center"/>
        <w:rPr>
          <w:bCs/>
          <w:color w:val="auto"/>
          <w:sz w:val="28"/>
          <w:szCs w:val="28"/>
          <w:lang w:val="uk-UA"/>
        </w:rPr>
      </w:pPr>
      <w:r w:rsidRPr="00336372">
        <w:rPr>
          <w:bCs/>
          <w:color w:val="auto"/>
          <w:sz w:val="28"/>
          <w:szCs w:val="28"/>
          <w:lang w:val="uk-UA"/>
        </w:rPr>
        <w:t>ВСТУП</w:t>
      </w:r>
    </w:p>
    <w:p w14:paraId="7C95AA48" w14:textId="77777777" w:rsidR="00336372" w:rsidRPr="00336372" w:rsidRDefault="00336372" w:rsidP="007579D3">
      <w:pPr>
        <w:spacing w:line="276" w:lineRule="auto"/>
        <w:ind w:left="-360"/>
        <w:jc w:val="center"/>
        <w:rPr>
          <w:b/>
          <w:bCs/>
          <w:color w:val="auto"/>
          <w:sz w:val="16"/>
          <w:szCs w:val="16"/>
          <w:lang w:val="uk-UA"/>
        </w:rPr>
      </w:pPr>
    </w:p>
    <w:p w14:paraId="5D80FC81" w14:textId="77777777" w:rsidR="00336372" w:rsidRPr="00336372" w:rsidRDefault="00336372" w:rsidP="007579D3">
      <w:pPr>
        <w:pStyle w:val="ac"/>
        <w:tabs>
          <w:tab w:val="left" w:pos="10773"/>
        </w:tabs>
        <w:spacing w:line="276" w:lineRule="auto"/>
        <w:ind w:firstLine="567"/>
        <w:rPr>
          <w:color w:val="auto"/>
        </w:rPr>
      </w:pPr>
      <w:r w:rsidRPr="00336372">
        <w:rPr>
          <w:color w:val="auto"/>
        </w:rPr>
        <w:t>В процесі становлення нашої держави, утвердження її економічної незалежності і самодостатності особливо важлива роль відводиться сільському господарству. В період зміни форм власності, становлення нових земельних відносин в аграрному секторі виникає пряма залежність сільськогосподарських виробників від результатів їх діяльності, які безпосередньо пов’язані із забезпеченістю виробників сучасною і надійною технікою, в тому числі автомобілями.</w:t>
      </w:r>
    </w:p>
    <w:p w14:paraId="1A55B0E5" w14:textId="77777777" w:rsidR="00336372" w:rsidRPr="00336372" w:rsidRDefault="00336372" w:rsidP="007579D3">
      <w:pPr>
        <w:autoSpaceDE w:val="0"/>
        <w:autoSpaceDN w:val="0"/>
        <w:adjustRightInd w:val="0"/>
        <w:spacing w:line="276" w:lineRule="auto"/>
        <w:ind w:firstLine="567"/>
        <w:jc w:val="both"/>
        <w:rPr>
          <w:color w:val="auto"/>
          <w:sz w:val="28"/>
          <w:szCs w:val="28"/>
          <w:lang w:val="uk-UA" w:eastAsia="uk-UA"/>
        </w:rPr>
      </w:pPr>
      <w:r w:rsidRPr="00336372">
        <w:rPr>
          <w:color w:val="auto"/>
          <w:sz w:val="28"/>
          <w:szCs w:val="28"/>
          <w:lang w:val="uk-UA"/>
        </w:rPr>
        <w:t>Ці обставини особливо підвищують роль ремонту і технічного обслуговування, як системи заходів спрямованих на підтримання і відновлення роботоздатного стану машин, подовження їх ресурсу.</w:t>
      </w:r>
      <w:r w:rsidRPr="00336372">
        <w:rPr>
          <w:color w:val="auto"/>
          <w:sz w:val="28"/>
          <w:szCs w:val="28"/>
          <w:lang w:val="uk-UA" w:eastAsia="uk-UA"/>
        </w:rPr>
        <w:t xml:space="preserve"> Оснащення сільськогосподарського виробництва новою удосконаленою технікою вимагає розробки системи організаційних, технічних та інших заходів щодо реалізації її якості і ефективного використання. Вдосконалення сільськогосподарської техніки має бути спрямоване на високоякісне виконання технологічних операцій і підвищення продуктивності, поліпшення умов праці, збільшення довговічності машин, кращу їх пристосованість до технологічного і технічного обслуговування, діагностики.</w:t>
      </w:r>
    </w:p>
    <w:p w14:paraId="65534B19" w14:textId="77777777" w:rsidR="00336372" w:rsidRPr="00336372" w:rsidRDefault="00336372" w:rsidP="007579D3">
      <w:pPr>
        <w:spacing w:line="276" w:lineRule="auto"/>
        <w:rPr>
          <w:color w:val="auto"/>
          <w:lang w:val="uk-UA"/>
        </w:rPr>
      </w:pPr>
      <w:r w:rsidRPr="00336372">
        <w:rPr>
          <w:color w:val="auto"/>
          <w:sz w:val="28"/>
          <w:szCs w:val="28"/>
          <w:lang w:val="uk-UA" w:eastAsia="uk-UA"/>
        </w:rPr>
        <w:t>Тому обрана тема для дипломного проектування актуальна для сьогодення.</w:t>
      </w:r>
    </w:p>
    <w:p w14:paraId="50E6603A" w14:textId="77777777" w:rsidR="00336372" w:rsidRPr="00336372" w:rsidRDefault="00336372" w:rsidP="007579D3">
      <w:pPr>
        <w:spacing w:line="276" w:lineRule="auto"/>
        <w:rPr>
          <w:color w:val="auto"/>
          <w:lang w:val="uk-UA"/>
        </w:rPr>
      </w:pPr>
    </w:p>
    <w:p w14:paraId="60E69FCB" w14:textId="77777777" w:rsidR="00336372" w:rsidRPr="00336372" w:rsidRDefault="00336372" w:rsidP="007579D3">
      <w:pPr>
        <w:spacing w:line="276" w:lineRule="auto"/>
        <w:rPr>
          <w:color w:val="auto"/>
          <w:lang w:val="uk-UA"/>
        </w:rPr>
      </w:pPr>
    </w:p>
    <w:p w14:paraId="63384A01" w14:textId="77777777" w:rsidR="00336372" w:rsidRPr="00336372" w:rsidRDefault="00336372" w:rsidP="007579D3">
      <w:pPr>
        <w:spacing w:line="276" w:lineRule="auto"/>
        <w:rPr>
          <w:color w:val="auto"/>
          <w:lang w:val="uk-UA"/>
        </w:rPr>
      </w:pPr>
    </w:p>
    <w:p w14:paraId="0873B8A3" w14:textId="77777777" w:rsidR="00336372" w:rsidRPr="00336372" w:rsidRDefault="00336372" w:rsidP="007579D3">
      <w:pPr>
        <w:spacing w:line="276" w:lineRule="auto"/>
        <w:rPr>
          <w:color w:val="auto"/>
          <w:lang w:val="uk-UA"/>
        </w:rPr>
      </w:pPr>
    </w:p>
    <w:p w14:paraId="52684EDF" w14:textId="77777777" w:rsidR="00336372" w:rsidRPr="00336372" w:rsidRDefault="00336372" w:rsidP="007579D3">
      <w:pPr>
        <w:spacing w:line="276" w:lineRule="auto"/>
        <w:rPr>
          <w:color w:val="auto"/>
          <w:lang w:val="uk-UA"/>
        </w:rPr>
      </w:pPr>
    </w:p>
    <w:p w14:paraId="43556EEC" w14:textId="77777777" w:rsidR="00336372" w:rsidRPr="00336372" w:rsidRDefault="00336372" w:rsidP="007579D3">
      <w:pPr>
        <w:spacing w:line="276" w:lineRule="auto"/>
        <w:rPr>
          <w:color w:val="auto"/>
          <w:lang w:val="uk-UA"/>
        </w:rPr>
      </w:pPr>
    </w:p>
    <w:p w14:paraId="28B7F3F1" w14:textId="77777777" w:rsidR="00336372" w:rsidRPr="00336372" w:rsidRDefault="00336372" w:rsidP="007579D3">
      <w:pPr>
        <w:spacing w:line="276" w:lineRule="auto"/>
        <w:rPr>
          <w:color w:val="auto"/>
          <w:lang w:val="uk-UA"/>
        </w:rPr>
      </w:pPr>
    </w:p>
    <w:p w14:paraId="5427F6B7" w14:textId="77777777" w:rsidR="00336372" w:rsidRPr="00336372" w:rsidRDefault="00336372" w:rsidP="007579D3">
      <w:pPr>
        <w:spacing w:line="276" w:lineRule="auto"/>
        <w:rPr>
          <w:color w:val="auto"/>
          <w:lang w:val="uk-UA"/>
        </w:rPr>
      </w:pPr>
    </w:p>
    <w:p w14:paraId="1283FF4C" w14:textId="77777777" w:rsidR="00336372" w:rsidRPr="00336372" w:rsidRDefault="00336372" w:rsidP="007579D3">
      <w:pPr>
        <w:spacing w:line="276" w:lineRule="auto"/>
        <w:rPr>
          <w:color w:val="auto"/>
          <w:lang w:val="uk-UA"/>
        </w:rPr>
      </w:pPr>
    </w:p>
    <w:p w14:paraId="4759AA8C" w14:textId="77777777" w:rsidR="00336372" w:rsidRPr="00336372" w:rsidRDefault="00336372" w:rsidP="007579D3">
      <w:pPr>
        <w:spacing w:line="276" w:lineRule="auto"/>
        <w:rPr>
          <w:color w:val="auto"/>
          <w:lang w:val="uk-UA"/>
        </w:rPr>
      </w:pPr>
    </w:p>
    <w:p w14:paraId="0ABDD819" w14:textId="77777777" w:rsidR="00336372" w:rsidRPr="00336372" w:rsidRDefault="00336372" w:rsidP="007579D3">
      <w:pPr>
        <w:spacing w:line="276" w:lineRule="auto"/>
        <w:rPr>
          <w:color w:val="auto"/>
          <w:lang w:val="uk-UA"/>
        </w:rPr>
      </w:pPr>
    </w:p>
    <w:p w14:paraId="2196B5BA" w14:textId="77777777" w:rsidR="00336372" w:rsidRPr="00336372" w:rsidRDefault="00336372" w:rsidP="007579D3">
      <w:pPr>
        <w:spacing w:line="276" w:lineRule="auto"/>
        <w:rPr>
          <w:color w:val="auto"/>
          <w:lang w:val="uk-UA"/>
        </w:rPr>
      </w:pPr>
    </w:p>
    <w:p w14:paraId="2D2E5B0D" w14:textId="77777777" w:rsidR="00336372" w:rsidRPr="00336372" w:rsidRDefault="00336372" w:rsidP="007579D3">
      <w:pPr>
        <w:spacing w:line="276" w:lineRule="auto"/>
        <w:rPr>
          <w:color w:val="auto"/>
          <w:lang w:val="uk-UA"/>
        </w:rPr>
      </w:pPr>
    </w:p>
    <w:p w14:paraId="35D24E85" w14:textId="77777777" w:rsidR="00336372" w:rsidRPr="00336372" w:rsidRDefault="00336372" w:rsidP="007579D3">
      <w:pPr>
        <w:pStyle w:val="14"/>
        <w:spacing w:line="276" w:lineRule="auto"/>
        <w:ind w:firstLine="0"/>
        <w:jc w:val="center"/>
        <w:rPr>
          <w:b/>
          <w:noProof w:val="0"/>
          <w:color w:val="auto"/>
        </w:rPr>
      </w:pPr>
      <w:r w:rsidRPr="00336372">
        <w:rPr>
          <w:b/>
          <w:noProof w:val="0"/>
          <w:color w:val="auto"/>
        </w:rPr>
        <w:t>1 ТЕХНОЛОГІЧНА ЧАСТИНА</w:t>
      </w:r>
    </w:p>
    <w:p w14:paraId="478DD465" w14:textId="77777777" w:rsidR="00336372" w:rsidRPr="00336372" w:rsidRDefault="00336372" w:rsidP="007579D3">
      <w:pPr>
        <w:pStyle w:val="14"/>
        <w:spacing w:line="276" w:lineRule="auto"/>
        <w:ind w:firstLine="540"/>
        <w:jc w:val="both"/>
        <w:rPr>
          <w:b/>
          <w:noProof w:val="0"/>
          <w:color w:val="auto"/>
        </w:rPr>
      </w:pPr>
      <w:r w:rsidRPr="00336372">
        <w:rPr>
          <w:b/>
          <w:noProof w:val="0"/>
          <w:color w:val="auto"/>
        </w:rPr>
        <w:t>1.1 Режим роботи ремонтно-обслуговуючої бази</w:t>
      </w:r>
    </w:p>
    <w:p w14:paraId="76BE5576" w14:textId="77777777" w:rsidR="00336372" w:rsidRPr="00336372" w:rsidRDefault="00336372" w:rsidP="007579D3">
      <w:pPr>
        <w:pStyle w:val="14"/>
        <w:tabs>
          <w:tab w:val="center" w:pos="5130"/>
        </w:tabs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>Режим роботи майстерні характеризується числом робочих днів в тиждень, тривалістю зміни, числом змін в добу.</w:t>
      </w:r>
    </w:p>
    <w:p w14:paraId="6CD5DE8D" w14:textId="42DF68AA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 ремонт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айстернях режим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боти плануєтьс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 неперервном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бочому тижнев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 одн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зміну.</w:t>
      </w:r>
    </w:p>
    <w:p w14:paraId="4936FD56" w14:textId="5FD2BFF6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80" w:dyaOrig="340" w14:anchorId="17B2A7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18" type="#_x0000_t75" style="width:9.3pt;height:17.4pt" o:ole="">
            <v:imagedata r:id="rId8" o:title=""/>
          </v:shape>
          <o:OLEObject Type="Embed" ProgID="Equation.3" ShapeID="_x0000_i1518" DrawAspect="Content" ObjectID="_1809783548" r:id="rId9"/>
        </w:object>
      </w:r>
      <w:r w:rsidRPr="00336372">
        <w:rPr>
          <w:noProof w:val="0"/>
          <w:color w:val="auto"/>
        </w:rPr>
        <w:t xml:space="preserve">Пр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’ятиденному робочом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ижневі, з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вома вихідним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нями, тривал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міни триває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8 години.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и шестиденном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бочому тижнев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міна триває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7 годин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а 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ередвихідні 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ередсвяткові дні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6 годин.</w:t>
      </w:r>
    </w:p>
    <w:p w14:paraId="7C15E185" w14:textId="7CA4B74C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ходячи з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цього режим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боти мож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значити річ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або місяч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фонди час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айстерні 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цілому, цеху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ільниці аб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рацівника.</w:t>
      </w:r>
    </w:p>
    <w:p w14:paraId="7C233DC7" w14:textId="3E808C61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Визначаєм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омінальний фонд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часу пр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боті 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дну змін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і шестиденном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обочому тижневі:</w:t>
      </w:r>
    </w:p>
    <w:p w14:paraId="02343157" w14:textId="726EFA67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3240" w:dyaOrig="480" w14:anchorId="211EE857">
          <v:shape id="_x0000_i1519" type="#_x0000_t75" style="width:195.1pt;height:27.85pt" o:ole="">
            <v:imagedata r:id="rId10" o:title=""/>
          </v:shape>
          <o:OLEObject Type="Embed" ProgID="Equation.3" ShapeID="_x0000_i1519" DrawAspect="Content" ObjectID="_1809783549" r:id="rId11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.1)</w:t>
      </w:r>
    </w:p>
    <w:p w14:paraId="139985E0" w14:textId="0B17317D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firstLine="0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 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р.</w:t>
      </w:r>
      <w:r w:rsidRPr="00336372">
        <w:rPr>
          <w:i/>
          <w:noProof w:val="0"/>
          <w:vertAlign w:val="subscript"/>
        </w:rPr>
        <w:t>1</w:t>
      </w:r>
      <w:r w:rsidRPr="00336372">
        <w:rPr>
          <w:i/>
          <w:noProof w:val="0"/>
          <w:color w:val="auto"/>
          <w:vertAlign w:val="subscript"/>
        </w:rPr>
        <w:t>д.</w:t>
      </w:r>
      <w:r w:rsidRPr="00336372">
        <w:rPr>
          <w:noProof w:val="0"/>
          <w:color w:val="auto"/>
        </w:rPr>
        <w:t xml:space="preserve"> – числ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бочих дні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 плановом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оці;</w:t>
      </w:r>
    </w:p>
    <w:p w14:paraId="1D3DC131" w14:textId="1F432CDA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left="360" w:firstLine="0"/>
        <w:rPr>
          <w:noProof w:val="0"/>
          <w:color w:val="auto"/>
        </w:rPr>
      </w:pPr>
      <w:r w:rsidRPr="00336372">
        <w:rPr>
          <w:i/>
          <w:noProof w:val="0"/>
          <w:color w:val="auto"/>
        </w:rPr>
        <w:t>П</w:t>
      </w:r>
      <w:r w:rsidRPr="00336372">
        <w:rPr>
          <w:i/>
          <w:noProof w:val="0"/>
          <w:color w:val="auto"/>
          <w:vertAlign w:val="subscript"/>
        </w:rPr>
        <w:t>см</w:t>
      </w:r>
      <w:r w:rsidRPr="00336372">
        <w:rPr>
          <w:i/>
          <w:noProof w:val="0"/>
          <w:color w:val="auto"/>
        </w:rPr>
        <w:t xml:space="preserve"> </w:t>
      </w:r>
      <w:r w:rsidRPr="00336372">
        <w:rPr>
          <w:noProof w:val="0"/>
          <w:color w:val="auto"/>
        </w:rPr>
        <w:t xml:space="preserve">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ривалість змін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в, год.;</w:t>
      </w:r>
    </w:p>
    <w:p w14:paraId="4A2720CF" w14:textId="3D70A5EE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left="360" w:firstLine="0"/>
        <w:rPr>
          <w:noProof w:val="0"/>
          <w:color w:val="auto"/>
        </w:rPr>
      </w:pP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п.д</w:t>
      </w:r>
      <w:r w:rsidRPr="00336372">
        <w:rPr>
          <w:noProof w:val="0"/>
          <w:color w:val="auto"/>
          <w:vertAlign w:val="subscript"/>
        </w:rPr>
        <w:t>.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ількість передвихід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і передсвятков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днів;</w:t>
      </w:r>
    </w:p>
    <w:p w14:paraId="688F3939" w14:textId="62C0F9C3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left="360" w:firstLine="0"/>
        <w:rPr>
          <w:noProof w:val="0"/>
          <w:color w:val="auto"/>
        </w:rPr>
      </w:pPr>
      <w:r w:rsidRPr="00336372">
        <w:rPr>
          <w:i/>
          <w:noProof w:val="0"/>
          <w:color w:val="auto"/>
        </w:rPr>
        <w:t>П</w:t>
      </w:r>
      <w:r w:rsidRPr="00336372">
        <w:rPr>
          <w:i/>
          <w:noProof w:val="0"/>
          <w:color w:val="auto"/>
          <w:vertAlign w:val="subscript"/>
        </w:rPr>
        <w:t>с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час,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який скорочуєтьс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міна 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ередвихідні 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ередсвяткові дні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од.</w:t>
      </w:r>
    </w:p>
    <w:p w14:paraId="7959EE2A" w14:textId="77777777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left="360" w:firstLine="0"/>
        <w:rPr>
          <w:noProof w:val="0"/>
          <w:color w:val="auto"/>
        </w:rPr>
      </w:pP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object w:dxaOrig="2840" w:dyaOrig="480" w14:anchorId="7E5A0DE1">
          <v:shape id="_x0000_i1520" type="#_x0000_t75" style="width:167.25pt;height:27.85pt" o:ole="">
            <v:imagedata r:id="rId12" o:title=""/>
          </v:shape>
          <o:OLEObject Type="Embed" ProgID="Equation.3" ShapeID="_x0000_i1520" DrawAspect="Content" ObjectID="_1809783550" r:id="rId13"/>
        </w:object>
      </w:r>
      <w:r w:rsidRPr="00336372">
        <w:rPr>
          <w:noProof w:val="0"/>
          <w:color w:val="auto"/>
        </w:rPr>
        <w:t>год.</w:t>
      </w:r>
    </w:p>
    <w:p w14:paraId="244BCE5E" w14:textId="5F99237E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left="360" w:firstLine="0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и робот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 одн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зміну:</w:t>
      </w:r>
    </w:p>
    <w:p w14:paraId="42B07E04" w14:textId="6624C6D8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left="360"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800" w:dyaOrig="480" w14:anchorId="06D2A852">
          <v:shape id="_x0000_i1521" type="#_x0000_t75" style="width:108pt;height:29.05pt" o:ole="">
            <v:imagedata r:id="rId14" o:title=""/>
          </v:shape>
          <o:OLEObject Type="Embed" ProgID="Equation.3" ShapeID="_x0000_i1521" DrawAspect="Content" ObjectID="_1809783551" r:id="rId15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1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2)</w:t>
      </w:r>
    </w:p>
    <w:p w14:paraId="394A3D39" w14:textId="6FD7297C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firstLine="0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е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Ф</w:t>
      </w:r>
      <w:r w:rsidRPr="00336372">
        <w:rPr>
          <w:noProof w:val="0"/>
          <w:color w:val="auto"/>
        </w:rPr>
        <w:t xml:space="preserve"> – номінальни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фонд час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майстерні;</w:t>
      </w:r>
    </w:p>
    <w:p w14:paraId="59F33E6C" w14:textId="6E903A4C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left="360" w:firstLine="0"/>
        <w:rPr>
          <w:noProof w:val="0"/>
          <w:color w:val="auto"/>
        </w:rPr>
      </w:pPr>
      <w:r w:rsidRPr="00336372">
        <w:rPr>
          <w:i/>
          <w:noProof w:val="0"/>
          <w:color w:val="auto"/>
        </w:rPr>
        <w:t>Ф</w:t>
      </w:r>
      <w:r w:rsidRPr="00336372">
        <w:rPr>
          <w:i/>
          <w:noProof w:val="0"/>
          <w:color w:val="auto"/>
          <w:vertAlign w:val="subscript"/>
        </w:rPr>
        <w:t>н.</w:t>
      </w:r>
      <w:r w:rsidRPr="00336372">
        <w:rPr>
          <w:i/>
          <w:noProof w:val="0"/>
          <w:vertAlign w:val="subscript"/>
        </w:rPr>
        <w:t>1</w:t>
      </w:r>
      <w:r w:rsidRPr="00336372">
        <w:rPr>
          <w:i/>
          <w:noProof w:val="0"/>
          <w:color w:val="auto"/>
          <w:vertAlign w:val="subscript"/>
        </w:rPr>
        <w:t>о.</w:t>
      </w:r>
      <w:r w:rsidRPr="00336372">
        <w:rPr>
          <w:noProof w:val="0"/>
          <w:color w:val="auto"/>
        </w:rPr>
        <w:t xml:space="preserve"> – номінальни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фонд час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обладнання.</w:t>
      </w:r>
    </w:p>
    <w:p w14:paraId="27FCBE1C" w14:textId="5F7661D6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firstLine="540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Визначаєм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ійсний фонд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часу робот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о формулі:</w:t>
      </w:r>
    </w:p>
    <w:p w14:paraId="709570FB" w14:textId="5E13ABBB" w:rsidR="00336372" w:rsidRPr="00336372" w:rsidRDefault="00336372" w:rsidP="007579D3">
      <w:pPr>
        <w:pStyle w:val="14"/>
        <w:tabs>
          <w:tab w:val="center" w:pos="5130"/>
        </w:tabs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3220" w:dyaOrig="480" w14:anchorId="400B999D">
          <v:shape id="_x0000_i1522" type="#_x0000_t75" style="width:169.55pt;height:27.85pt" o:ole="">
            <v:imagedata r:id="rId16" o:title=""/>
          </v:shape>
          <o:OLEObject Type="Embed" ProgID="Equation.3" ShapeID="_x0000_i1522" DrawAspect="Content" ObjectID="_1809783552" r:id="rId17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.3)</w:t>
      </w:r>
    </w:p>
    <w:p w14:paraId="5F3E8196" w14:textId="767270A6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firstLine="0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 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о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ількість робоч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нів відпустк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в році;</w:t>
      </w:r>
    </w:p>
    <w:p w14:paraId="766B7EB0" w14:textId="596891CD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left="360" w:firstLine="0"/>
        <w:rPr>
          <w:noProof w:val="0"/>
          <w:color w:val="auto"/>
        </w:rPr>
      </w:pP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р</w:t>
      </w:r>
      <w:r w:rsidRPr="00336372">
        <w:rPr>
          <w:noProof w:val="0"/>
          <w:color w:val="auto"/>
        </w:rPr>
        <w:t xml:space="preserve"> – коефіцієнт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який враховує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трати робоч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часу п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оважних причинах,</w:t>
      </w:r>
    </w:p>
    <w:p w14:paraId="1D2A2B52" w14:textId="5068DCAD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left="360" w:firstLine="0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       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р</w:t>
      </w:r>
      <w:r w:rsidRPr="00336372">
        <w:rPr>
          <w:noProof w:val="0"/>
          <w:color w:val="auto"/>
        </w:rPr>
        <w:t>=0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96…0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97;</w:t>
      </w:r>
    </w:p>
    <w:p w14:paraId="7E629CD5" w14:textId="77777777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left="360" w:firstLine="0"/>
        <w:rPr>
          <w:noProof w:val="0"/>
          <w:color w:val="auto"/>
        </w:rPr>
      </w:pP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object w:dxaOrig="3640" w:dyaOrig="480" w14:anchorId="6EBECF8D">
          <v:shape id="_x0000_i1523" type="#_x0000_t75" style="width:191.6pt;height:27.85pt" o:ole="">
            <v:imagedata r:id="rId18" o:title=""/>
          </v:shape>
          <o:OLEObject Type="Embed" ProgID="Equation.3" ShapeID="_x0000_i1523" DrawAspect="Content" ObjectID="_1809783553" r:id="rId19"/>
        </w:object>
      </w:r>
      <w:r w:rsidRPr="00336372">
        <w:rPr>
          <w:noProof w:val="0"/>
          <w:color w:val="auto"/>
        </w:rPr>
        <w:t xml:space="preserve"> год.</w:t>
      </w:r>
    </w:p>
    <w:p w14:paraId="6286B3ED" w14:textId="276C4BA9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firstLine="540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зультати розрахунк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иводимо 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додаток.</w:t>
      </w:r>
    </w:p>
    <w:p w14:paraId="0D7D35FC" w14:textId="1822C6B1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firstLine="540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Визначаєм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ійсний фонд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часу робот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обладнання:</w:t>
      </w:r>
    </w:p>
    <w:p w14:paraId="7D46C615" w14:textId="24DD2926" w:rsidR="00336372" w:rsidRPr="00336372" w:rsidRDefault="00336372" w:rsidP="007579D3">
      <w:pPr>
        <w:pStyle w:val="14"/>
        <w:tabs>
          <w:tab w:val="center" w:pos="5130"/>
        </w:tabs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919" w:dyaOrig="560" w14:anchorId="7C3E778A">
          <v:shape id="_x0000_i1524" type="#_x0000_t75" style="width:106.85pt;height:33.7pt" o:ole="">
            <v:imagedata r:id="rId20" o:title=""/>
          </v:shape>
          <o:OLEObject Type="Embed" ProgID="Equation.3" ShapeID="_x0000_i1524" DrawAspect="Content" ObjectID="_1809783554" r:id="rId21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1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4)</w:t>
      </w:r>
    </w:p>
    <w:p w14:paraId="1243C031" w14:textId="23852A84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firstLine="0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е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Ф</w:t>
      </w:r>
      <w:r w:rsidRPr="00336372">
        <w:rPr>
          <w:i/>
          <w:noProof w:val="0"/>
          <w:color w:val="auto"/>
          <w:vertAlign w:val="subscript"/>
        </w:rPr>
        <w:t>н.о.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омінальний фонд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часу робот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рацівника;</w:t>
      </w:r>
    </w:p>
    <w:p w14:paraId="4BBE7CBD" w14:textId="7C902619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left="360" w:firstLine="0"/>
        <w:rPr>
          <w:noProof w:val="0"/>
          <w:color w:val="auto"/>
        </w:rPr>
      </w:pP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об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оефіцієнт використанн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обладнання</w:t>
      </w:r>
      <w:r w:rsidRPr="00336372">
        <w:rPr>
          <w:i/>
          <w:noProof w:val="0"/>
          <w:color w:val="auto"/>
        </w:rPr>
        <w:t>, К</w:t>
      </w:r>
      <w:r w:rsidRPr="00336372">
        <w:rPr>
          <w:i/>
          <w:noProof w:val="0"/>
          <w:color w:val="auto"/>
          <w:vertAlign w:val="subscript"/>
        </w:rPr>
        <w:t>об</w:t>
      </w:r>
      <w:r w:rsidRPr="00336372">
        <w:rPr>
          <w:noProof w:val="0"/>
          <w:color w:val="auto"/>
        </w:rPr>
        <w:t>=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0,95,</w:t>
      </w:r>
    </w:p>
    <w:p w14:paraId="3378E40E" w14:textId="7D561733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left="360"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960" w:dyaOrig="600" w14:anchorId="311BDBD2">
          <v:shape id="_x0000_i1525" type="#_x0000_t75" style="width:106.85pt;height:37.15pt" o:ole="">
            <v:imagedata r:id="rId22" o:title=""/>
          </v:shape>
          <o:OLEObject Type="Embed" ProgID="Equation.3" ShapeID="_x0000_i1525" DrawAspect="Content" ObjectID="_1809783555" r:id="rId23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.5)</w:t>
      </w:r>
    </w:p>
    <w:p w14:paraId="7B6CA450" w14:textId="75F82319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firstLine="0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 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см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ількість змін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в добу</w:t>
      </w:r>
    </w:p>
    <w:p w14:paraId="0152CDB4" w14:textId="576BCBB8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firstLine="0"/>
        <w:rPr>
          <w:noProof w:val="0"/>
          <w:color w:val="auto"/>
        </w:rPr>
      </w:pPr>
      <w:r w:rsidRPr="00336372">
        <w:rPr>
          <w:noProof w:val="0"/>
          <w:color w:val="auto"/>
        </w:rPr>
        <w:lastRenderedPageBreak/>
        <w:tab/>
      </w:r>
      <w:r w:rsidRPr="00336372">
        <w:rPr>
          <w:noProof w:val="0"/>
          <w:color w:val="auto"/>
        </w:rPr>
        <w:object w:dxaOrig="2260" w:dyaOrig="440" w14:anchorId="244CF8B6">
          <v:shape id="_x0000_i1526" type="#_x0000_t75" style="width:127.75pt;height:26.7pt" o:ole="">
            <v:imagedata r:id="rId24" o:title=""/>
          </v:shape>
          <o:OLEObject Type="Embed" ProgID="Equation.3" ShapeID="_x0000_i1526" DrawAspect="Content" ObjectID="_1809783556" r:id="rId25"/>
        </w:object>
      </w: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од.</w:t>
      </w:r>
    </w:p>
    <w:p w14:paraId="7DD2AF36" w14:textId="77777777" w:rsidR="00336372" w:rsidRPr="00336372" w:rsidRDefault="00336372" w:rsidP="007579D3">
      <w:pPr>
        <w:pStyle w:val="14"/>
        <w:tabs>
          <w:tab w:val="center" w:pos="5130"/>
        </w:tabs>
        <w:spacing w:line="276" w:lineRule="auto"/>
        <w:ind w:firstLine="0"/>
        <w:rPr>
          <w:noProof w:val="0"/>
          <w:color w:val="auto"/>
        </w:rPr>
      </w:pP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object w:dxaOrig="2680" w:dyaOrig="440" w14:anchorId="18259114">
          <v:shape id="_x0000_i1527" type="#_x0000_t75" style="width:139.35pt;height:25.55pt" o:ole="">
            <v:imagedata r:id="rId26" o:title=""/>
          </v:shape>
          <o:OLEObject Type="Embed" ProgID="Equation.3" ShapeID="_x0000_i1527" DrawAspect="Content" ObjectID="_1809783557" r:id="rId27"/>
        </w:object>
      </w:r>
      <w:r w:rsidRPr="00336372">
        <w:rPr>
          <w:noProof w:val="0"/>
          <w:color w:val="auto"/>
        </w:rPr>
        <w:t xml:space="preserve"> год.</w:t>
      </w:r>
    </w:p>
    <w:p w14:paraId="746B4D8C" w14:textId="612BF316" w:rsidR="00336372" w:rsidRPr="00336372" w:rsidRDefault="00336372" w:rsidP="007579D3">
      <w:pPr>
        <w:pStyle w:val="14"/>
        <w:spacing w:line="276" w:lineRule="auto"/>
        <w:ind w:left="540" w:firstLine="0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2.2.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ахунок загальн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б'єму робіт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 технічном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бслуговуванню т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у ремонт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автомобілів т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машин.</w:t>
      </w:r>
    </w:p>
    <w:p w14:paraId="469026E3" w14:textId="3B5CA7BC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л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значення річної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ограми робіт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еобхідно розрахуват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ередньорічну кіль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ів 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ехнічних обслуговуван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ля машин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які виконуютьс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 машинні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емонтній майстерні.</w:t>
      </w:r>
    </w:p>
    <w:p w14:paraId="7C035EF6" w14:textId="4ED5EA2E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ількість ремонті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і техніч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бслуговувань дл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ашин даної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арки розраховую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а формулою </w:t>
      </w:r>
    </w:p>
    <w:p w14:paraId="2F589D6B" w14:textId="4A07A995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539" w:dyaOrig="840" w14:anchorId="7039C58B">
          <v:shape id="_x0000_i1528" type="#_x0000_t75" style="width:108pt;height:52.25pt" o:ole="">
            <v:imagedata r:id="rId28" o:title=""/>
          </v:shape>
          <o:OLEObject Type="Embed" ProgID="Equation.3" ShapeID="_x0000_i1528" DrawAspect="Content" ObjectID="_1809783558" r:id="rId29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.6)</w:t>
      </w:r>
    </w:p>
    <w:p w14:paraId="261CC39E" w14:textId="77777777" w:rsidR="00336372" w:rsidRPr="00336372" w:rsidRDefault="00336372" w:rsidP="007579D3">
      <w:pPr>
        <w:pStyle w:val="14"/>
        <w:spacing w:line="276" w:lineRule="auto"/>
        <w:ind w:left="360"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980" w:dyaOrig="620" w14:anchorId="70B7A7BE">
          <v:shape id="_x0000_i1529" type="#_x0000_t75" style="width:139.35pt;height:38.3pt" o:ole="">
            <v:imagedata r:id="rId30" o:title=""/>
          </v:shape>
          <o:OLEObject Type="Embed" ProgID="Equation.3" ShapeID="_x0000_i1529" DrawAspect="Content" ObjectID="_1809783559" r:id="rId31"/>
        </w:object>
      </w:r>
      <w:r w:rsidRPr="00336372">
        <w:rPr>
          <w:noProof w:val="0"/>
          <w:color w:val="auto"/>
        </w:rPr>
        <w:t>.</w:t>
      </w:r>
    </w:p>
    <w:p w14:paraId="2E7729E6" w14:textId="35C83536" w:rsidR="00336372" w:rsidRPr="00336372" w:rsidRDefault="00336372" w:rsidP="007579D3">
      <w:pPr>
        <w:pStyle w:val="14"/>
        <w:spacing w:line="276" w:lineRule="auto"/>
        <w:ind w:left="360" w:firstLine="18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иймаємо 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к</w:t>
      </w:r>
      <w:r w:rsidRPr="00336372">
        <w:rPr>
          <w:noProof w:val="0"/>
          <w:color w:val="auto"/>
        </w:rPr>
        <w:t xml:space="preserve"> =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.</w:t>
      </w:r>
    </w:p>
    <w:p w14:paraId="455C46A1" w14:textId="7523C685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Розраховуєм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ількість поточ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ів п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арках тракторів </w:t>
      </w:r>
    </w:p>
    <w:p w14:paraId="3FDB67A4" w14:textId="7622A6E3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020" w:dyaOrig="880" w14:anchorId="0FEED1F2">
          <v:shape id="_x0000_i1530" type="#_x0000_t75" style="width:132.4pt;height:51.1pt" o:ole="">
            <v:imagedata r:id="rId32" o:title=""/>
          </v:shape>
          <o:OLEObject Type="Embed" ProgID="Equation.3" ShapeID="_x0000_i1530" DrawAspect="Content" ObjectID="_1809783560" r:id="rId33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.7)</w:t>
      </w:r>
    </w:p>
    <w:p w14:paraId="051020C7" w14:textId="44C03F83" w:rsidR="00336372" w:rsidRPr="00336372" w:rsidRDefault="00336372" w:rsidP="007579D3">
      <w:pPr>
        <w:pStyle w:val="14"/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 </w:t>
      </w:r>
      <w:r w:rsidRPr="00336372">
        <w:rPr>
          <w:i/>
          <w:noProof w:val="0"/>
          <w:color w:val="auto"/>
        </w:rPr>
        <w:t>Н</w:t>
      </w:r>
      <w:r w:rsidRPr="00336372">
        <w:rPr>
          <w:i/>
          <w:noProof w:val="0"/>
          <w:color w:val="auto"/>
          <w:vertAlign w:val="subscript"/>
        </w:rPr>
        <w:t>г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лановий річни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наробіток, ум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е.га;</w:t>
      </w:r>
    </w:p>
    <w:p w14:paraId="1E8E6E6E" w14:textId="39A09D55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м</w:t>
      </w:r>
      <w:r w:rsidRPr="00336372">
        <w:rPr>
          <w:noProof w:val="0"/>
          <w:color w:val="auto"/>
        </w:rPr>
        <w:t xml:space="preserve"> – кіль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ашин відповідної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марки, шт.;</w:t>
      </w:r>
    </w:p>
    <w:p w14:paraId="61C15B9D" w14:textId="68498418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Н</w:t>
      </w:r>
      <w:r w:rsidRPr="00336372">
        <w:rPr>
          <w:i/>
          <w:noProof w:val="0"/>
          <w:color w:val="auto"/>
          <w:vertAlign w:val="subscript"/>
        </w:rPr>
        <w:t>п</w:t>
      </w:r>
      <w:r w:rsidRPr="00336372">
        <w:rPr>
          <w:noProof w:val="0"/>
          <w:color w:val="auto"/>
        </w:rPr>
        <w:t xml:space="preserve"> – міжремонтни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наробіток, ум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е.га.</w:t>
      </w:r>
    </w:p>
    <w:p w14:paraId="78CC77DE" w14:textId="7122E9E7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ля трактор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Т-150К</w:t>
      </w:r>
    </w:p>
    <w:p w14:paraId="47FACDE2" w14:textId="77777777" w:rsidR="00336372" w:rsidRPr="00336372" w:rsidRDefault="00336372" w:rsidP="007579D3">
      <w:pPr>
        <w:pStyle w:val="14"/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380" w:dyaOrig="620" w14:anchorId="2E148D13">
          <v:shape id="_x0000_i1531" type="#_x0000_t75" style="width:157.95pt;height:36pt" o:ole="">
            <v:imagedata r:id="rId34" o:title=""/>
          </v:shape>
          <o:OLEObject Type="Embed" ProgID="Equation.3" ShapeID="_x0000_i1531" DrawAspect="Content" ObjectID="_1809783561" r:id="rId35"/>
        </w:object>
      </w:r>
      <w:r w:rsidRPr="00336372">
        <w:rPr>
          <w:noProof w:val="0"/>
          <w:color w:val="auto"/>
        </w:rPr>
        <w:t>.</w:t>
      </w:r>
    </w:p>
    <w:p w14:paraId="6FA6F5B3" w14:textId="05A66902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иймаємо 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п</w:t>
      </w:r>
      <w:r w:rsidRPr="00336372">
        <w:rPr>
          <w:noProof w:val="0"/>
          <w:color w:val="auto"/>
        </w:rPr>
        <w:t xml:space="preserve"> =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.</w:t>
      </w:r>
    </w:p>
    <w:p w14:paraId="388E3D24" w14:textId="56C4325D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Розраховуєм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ічну кіль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О-3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 марка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тракторів</w:t>
      </w:r>
    </w:p>
    <w:p w14:paraId="03ADC4D0" w14:textId="35042ECA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820" w:dyaOrig="800" w14:anchorId="0FB079B9">
          <v:shape id="_x0000_i1532" type="#_x0000_t75" style="width:170.7pt;height:47.6pt" o:ole="">
            <v:imagedata r:id="rId36" o:title=""/>
          </v:shape>
          <o:OLEObject Type="Embed" ProgID="Equation.3" ShapeID="_x0000_i1532" DrawAspect="Content" ObjectID="_1809783562" r:id="rId37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1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8)</w:t>
      </w:r>
    </w:p>
    <w:p w14:paraId="416CC56B" w14:textId="6402B955" w:rsidR="00336372" w:rsidRPr="00336372" w:rsidRDefault="00336372" w:rsidP="007579D3">
      <w:pPr>
        <w:pStyle w:val="14"/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е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Н</w:t>
      </w:r>
      <w:r w:rsidRPr="00336372">
        <w:rPr>
          <w:i/>
          <w:noProof w:val="0"/>
          <w:color w:val="auto"/>
          <w:vertAlign w:val="subscript"/>
        </w:rPr>
        <w:t>г</w:t>
      </w:r>
      <w:r w:rsidRPr="00336372">
        <w:rPr>
          <w:noProof w:val="0"/>
          <w:color w:val="auto"/>
        </w:rPr>
        <w:t xml:space="preserve"> – планови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ічний наробіток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ум.е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а;</w:t>
      </w:r>
    </w:p>
    <w:p w14:paraId="3C9A4F44" w14:textId="3387A727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м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ількість машин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ідповідної марки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шт.;</w:t>
      </w:r>
    </w:p>
    <w:p w14:paraId="258EF693" w14:textId="5823E031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noProof w:val="0"/>
          <w:color w:val="auto"/>
        </w:rPr>
        <w:t>Н</w:t>
      </w:r>
      <w:r w:rsidRPr="00336372">
        <w:rPr>
          <w:i/>
          <w:noProof w:val="0"/>
          <w:color w:val="auto"/>
          <w:vertAlign w:val="subscript"/>
        </w:rPr>
        <w:t>ТО-</w:t>
      </w:r>
      <w:r w:rsidRPr="00336372">
        <w:rPr>
          <w:i/>
          <w:noProof w:val="0"/>
          <w:vertAlign w:val="subscript"/>
        </w:rPr>
        <w:t>1</w:t>
      </w:r>
      <w:r w:rsidRPr="00336372">
        <w:rPr>
          <w:i/>
          <w:noProof w:val="0"/>
          <w:color w:val="auto"/>
          <w:vertAlign w:val="subscript"/>
        </w:rPr>
        <w:t>3</w:t>
      </w:r>
      <w:r w:rsidRPr="00336372">
        <w:rPr>
          <w:noProof w:val="0"/>
          <w:color w:val="auto"/>
        </w:rPr>
        <w:t xml:space="preserve"> – міжремонтни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наробіток, ум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е.га.</w:t>
      </w:r>
    </w:p>
    <w:p w14:paraId="783C6283" w14:textId="41940605" w:rsidR="00336372" w:rsidRPr="00336372" w:rsidRDefault="00336372" w:rsidP="007579D3">
      <w:pPr>
        <w:pStyle w:val="14"/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ля трактора </w:t>
      </w:r>
    </w:p>
    <w:p w14:paraId="7F6B4BB9" w14:textId="77777777" w:rsidR="00336372" w:rsidRPr="00336372" w:rsidRDefault="00336372" w:rsidP="007579D3">
      <w:pPr>
        <w:pStyle w:val="14"/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720" w:dyaOrig="620" w14:anchorId="3F9A5DF0">
          <v:shape id="_x0000_i1533" type="#_x0000_t75" style="width:164.9pt;height:37.15pt" o:ole="">
            <v:imagedata r:id="rId38" o:title=""/>
          </v:shape>
          <o:OLEObject Type="Embed" ProgID="Equation.3" ShapeID="_x0000_i1533" DrawAspect="Content" ObjectID="_1809783563" r:id="rId39"/>
        </w:object>
      </w:r>
      <w:r w:rsidRPr="00336372">
        <w:rPr>
          <w:noProof w:val="0"/>
          <w:color w:val="auto"/>
        </w:rPr>
        <w:t>.</w:t>
      </w:r>
    </w:p>
    <w:p w14:paraId="57198E03" w14:textId="51F2A92E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иймаємо 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ТО-</w:t>
      </w:r>
      <w:r w:rsidRPr="00336372">
        <w:rPr>
          <w:i/>
          <w:noProof w:val="0"/>
          <w:vertAlign w:val="subscript"/>
        </w:rPr>
        <w:t>1</w:t>
      </w:r>
      <w:r w:rsidRPr="00336372">
        <w:rPr>
          <w:i/>
          <w:noProof w:val="0"/>
          <w:color w:val="auto"/>
          <w:vertAlign w:val="subscript"/>
        </w:rPr>
        <w:t>3</w:t>
      </w:r>
      <w:r w:rsidRPr="00336372">
        <w:rPr>
          <w:noProof w:val="0"/>
          <w:color w:val="auto"/>
        </w:rPr>
        <w:t xml:space="preserve"> = 2.</w:t>
      </w:r>
    </w:p>
    <w:p w14:paraId="121C5196" w14:textId="5B473DA0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lastRenderedPageBreak/>
        <w:t>1</w:t>
      </w:r>
      <w:r w:rsidRPr="00336372">
        <w:rPr>
          <w:noProof w:val="0"/>
          <w:color w:val="auto"/>
        </w:rPr>
        <w:t xml:space="preserve">Розраховуємо річн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кількість ТО-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2 п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марках тракторів</w:t>
      </w:r>
    </w:p>
    <w:p w14:paraId="188B02CC" w14:textId="35609B74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3620" w:dyaOrig="780" w14:anchorId="64BD8BF3">
          <v:shape id="_x0000_i1534" type="#_x0000_t75" style="width:219.5pt;height:45.3pt" o:ole="">
            <v:imagedata r:id="rId40" o:title=""/>
          </v:shape>
          <o:OLEObject Type="Embed" ProgID="Equation.3" ShapeID="_x0000_i1534" DrawAspect="Content" ObjectID="_1809783564" r:id="rId41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.9)</w:t>
      </w:r>
    </w:p>
    <w:p w14:paraId="6B553CD6" w14:textId="196F3F27" w:rsidR="00336372" w:rsidRPr="00336372" w:rsidRDefault="00336372" w:rsidP="007579D3">
      <w:pPr>
        <w:pStyle w:val="14"/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 </w:t>
      </w:r>
      <w:r w:rsidRPr="00336372">
        <w:rPr>
          <w:i/>
          <w:noProof w:val="0"/>
          <w:color w:val="auto"/>
        </w:rPr>
        <w:t>Н</w:t>
      </w:r>
      <w:r w:rsidRPr="00336372">
        <w:rPr>
          <w:i/>
          <w:noProof w:val="0"/>
          <w:color w:val="auto"/>
          <w:vertAlign w:val="subscript"/>
        </w:rPr>
        <w:t>г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лановий річни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наробіток, ум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е.га;</w:t>
      </w:r>
    </w:p>
    <w:p w14:paraId="5A4B95CF" w14:textId="4EC21AE0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м</w:t>
      </w:r>
      <w:r w:rsidRPr="00336372">
        <w:rPr>
          <w:noProof w:val="0"/>
          <w:color w:val="auto"/>
        </w:rPr>
        <w:t xml:space="preserve"> – кіль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ашин відповідної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марки, шт.;</w:t>
      </w:r>
    </w:p>
    <w:p w14:paraId="63B61BE8" w14:textId="1CD4FF00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Н</w:t>
      </w:r>
      <w:r w:rsidRPr="00336372">
        <w:rPr>
          <w:i/>
          <w:noProof w:val="0"/>
          <w:color w:val="auto"/>
          <w:vertAlign w:val="subscript"/>
        </w:rPr>
        <w:t>ТО-2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іжремонтний наробіток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ум.е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а.</w:t>
      </w:r>
    </w:p>
    <w:p w14:paraId="2FC701D8" w14:textId="7970AE16" w:rsidR="00336372" w:rsidRPr="00336372" w:rsidRDefault="00336372" w:rsidP="007579D3">
      <w:pPr>
        <w:pStyle w:val="14"/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л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рактора </w:t>
      </w:r>
    </w:p>
    <w:p w14:paraId="495B2EDF" w14:textId="77777777" w:rsidR="00336372" w:rsidRPr="00336372" w:rsidRDefault="00336372" w:rsidP="007579D3">
      <w:pPr>
        <w:pStyle w:val="14"/>
        <w:spacing w:line="276" w:lineRule="auto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3159" w:dyaOrig="620" w14:anchorId="532CA106">
          <v:shape id="_x0000_i1535" type="#_x0000_t75" style="width:191.6pt;height:37.15pt" o:ole="">
            <v:imagedata r:id="rId42" o:title=""/>
          </v:shape>
          <o:OLEObject Type="Embed" ProgID="Equation.3" ShapeID="_x0000_i1535" DrawAspect="Content" ObjectID="_1809783565" r:id="rId43"/>
        </w:object>
      </w:r>
      <w:r w:rsidRPr="00336372">
        <w:rPr>
          <w:noProof w:val="0"/>
          <w:color w:val="auto"/>
        </w:rPr>
        <w:t>.</w:t>
      </w:r>
    </w:p>
    <w:p w14:paraId="7C6CF03F" w14:textId="1D8A9367" w:rsidR="00336372" w:rsidRPr="00336372" w:rsidRDefault="00336372" w:rsidP="007579D3">
      <w:pPr>
        <w:pStyle w:val="14"/>
        <w:spacing w:line="276" w:lineRule="auto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Приймаємо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ТО-2</w:t>
      </w:r>
      <w:r w:rsidRPr="00336372">
        <w:rPr>
          <w:noProof w:val="0"/>
          <w:color w:val="auto"/>
        </w:rPr>
        <w:t xml:space="preserve"> =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0</w:t>
      </w:r>
    </w:p>
    <w:p w14:paraId="5CE00C6D" w14:textId="580825C6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Розраховуєм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ічну кіль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О-1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 марка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ракторів </w:t>
      </w:r>
    </w:p>
    <w:p w14:paraId="1FF9F184" w14:textId="04F4220C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4400" w:dyaOrig="800" w14:anchorId="55AD2E25">
          <v:shape id="_x0000_i1536" type="#_x0000_t75" style="width:265.95pt;height:47.6pt" o:ole="">
            <v:imagedata r:id="rId44" o:title=""/>
          </v:shape>
          <o:OLEObject Type="Embed" ProgID="Equation.3" ShapeID="_x0000_i1536" DrawAspect="Content" ObjectID="_1809783566" r:id="rId45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1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0)</w:t>
      </w:r>
    </w:p>
    <w:p w14:paraId="3293C14D" w14:textId="1F2C35A6" w:rsidR="00336372" w:rsidRPr="00336372" w:rsidRDefault="00336372" w:rsidP="007579D3">
      <w:pPr>
        <w:pStyle w:val="14"/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л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трактора Т-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50К</w:t>
      </w:r>
    </w:p>
    <w:p w14:paraId="544BD49A" w14:textId="77777777" w:rsidR="00336372" w:rsidRPr="00336372" w:rsidRDefault="00336372" w:rsidP="007579D3">
      <w:pPr>
        <w:pStyle w:val="14"/>
        <w:spacing w:line="276" w:lineRule="auto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3519" w:dyaOrig="620" w14:anchorId="0CD04D67">
          <v:shape id="_x0000_i1537" type="#_x0000_t75" style="width:213.7pt;height:37.15pt" o:ole="">
            <v:imagedata r:id="rId46" o:title=""/>
          </v:shape>
          <o:OLEObject Type="Embed" ProgID="Equation.3" ShapeID="_x0000_i1537" DrawAspect="Content" ObjectID="_1809783567" r:id="rId47"/>
        </w:object>
      </w:r>
      <w:r w:rsidRPr="00336372">
        <w:rPr>
          <w:noProof w:val="0"/>
          <w:color w:val="auto"/>
        </w:rPr>
        <w:t>.</w:t>
      </w:r>
    </w:p>
    <w:p w14:paraId="00ED82FE" w14:textId="11FE97AD" w:rsidR="00336372" w:rsidRPr="00336372" w:rsidRDefault="00336372" w:rsidP="007579D3">
      <w:pPr>
        <w:pStyle w:val="14"/>
        <w:spacing w:line="276" w:lineRule="auto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Приймаємо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ТО-1</w:t>
      </w:r>
      <w:r w:rsidRPr="00336372">
        <w:rPr>
          <w:noProof w:val="0"/>
          <w:color w:val="auto"/>
        </w:rPr>
        <w:t xml:space="preserve"> =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41</w:t>
      </w:r>
    </w:p>
    <w:p w14:paraId="6B9D38A3" w14:textId="214414BD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Сезонне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бслуговування (СО)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ракторів проводитьс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ва раз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 рік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и переход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на весняно-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літню 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сінньо-зимов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експлуатацію. 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езонне обслуговуванн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іднімаємо від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ТО-2.</w:t>
      </w:r>
    </w:p>
    <w:p w14:paraId="04109BEC" w14:textId="438FF49E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аховуємо кіль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апітальних ремонтів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точних ремонті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і періодичн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технічного обслуговування 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О-П)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ля машин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а формулами </w:t>
      </w:r>
    </w:p>
    <w:p w14:paraId="7E46B16A" w14:textId="41958015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539" w:dyaOrig="840" w14:anchorId="3C0278DC">
          <v:shape id="_x0000_i1538" type="#_x0000_t75" style="width:108pt;height:52.25pt" o:ole="">
            <v:imagedata r:id="rId28" o:title=""/>
          </v:shape>
          <o:OLEObject Type="Embed" ProgID="Equation.3" ShapeID="_x0000_i1538" DrawAspect="Content" ObjectID="_1809783568" r:id="rId48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.11)</w:t>
      </w:r>
    </w:p>
    <w:p w14:paraId="3788A4A9" w14:textId="2F957A27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020" w:dyaOrig="880" w14:anchorId="1E93F6E0">
          <v:shape id="_x0000_i1539" type="#_x0000_t75" style="width:132.4pt;height:51.1pt" o:ole="">
            <v:imagedata r:id="rId32" o:title=""/>
          </v:shape>
          <o:OLEObject Type="Embed" ProgID="Equation.3" ShapeID="_x0000_i1539" DrawAspect="Content" ObjectID="_1809783569" r:id="rId49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.12)</w:t>
      </w:r>
    </w:p>
    <w:p w14:paraId="7A49312F" w14:textId="72820B9D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3000" w:dyaOrig="800" w14:anchorId="37203849">
          <v:shape id="_x0000_i1540" type="#_x0000_t75" style="width:192.75pt;height:49.95pt" o:ole="">
            <v:imagedata r:id="rId50" o:title=""/>
          </v:shape>
          <o:OLEObject Type="Embed" ProgID="Equation.3" ShapeID="_x0000_i1540" DrawAspect="Content" ObjectID="_1809783570" r:id="rId51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.13)</w:t>
      </w:r>
    </w:p>
    <w:p w14:paraId="68618E56" w14:textId="2B49F3D9" w:rsidR="00336372" w:rsidRPr="00336372" w:rsidRDefault="00336372" w:rsidP="007579D3">
      <w:pPr>
        <w:pStyle w:val="14"/>
        <w:spacing w:line="276" w:lineRule="auto"/>
        <w:ind w:left="900" w:hanging="90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 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 xml:space="preserve">к </w:t>
      </w:r>
      <w:r w:rsidRPr="00336372">
        <w:rPr>
          <w:i/>
          <w:noProof w:val="0"/>
          <w:color w:val="auto"/>
        </w:rPr>
        <w:t xml:space="preserve">,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 xml:space="preserve">п </w:t>
      </w:r>
      <w:r w:rsidRPr="00336372">
        <w:rPr>
          <w:i/>
          <w:noProof w:val="0"/>
          <w:color w:val="auto"/>
        </w:rPr>
        <w:t>, К</w:t>
      </w:r>
      <w:r w:rsidRPr="00336372">
        <w:rPr>
          <w:i/>
          <w:noProof w:val="0"/>
          <w:color w:val="auto"/>
          <w:vertAlign w:val="subscript"/>
        </w:rPr>
        <w:t>ТО-</w:t>
      </w:r>
      <w:r w:rsidRPr="00336372">
        <w:rPr>
          <w:i/>
          <w:noProof w:val="0"/>
          <w:vertAlign w:val="subscript"/>
        </w:rPr>
        <w:t>1</w:t>
      </w:r>
      <w:r w:rsidRPr="00336372">
        <w:rPr>
          <w:i/>
          <w:noProof w:val="0"/>
          <w:color w:val="auto"/>
          <w:vertAlign w:val="subscript"/>
        </w:rPr>
        <w:t>П</w:t>
      </w:r>
      <w:r w:rsidRPr="00336372">
        <w:rPr>
          <w:noProof w:val="0"/>
          <w:color w:val="auto"/>
        </w:rPr>
        <w:t xml:space="preserve"> -  відповідн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ількість капітальних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точних ремонті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і періодич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ТО;</w:t>
      </w:r>
    </w:p>
    <w:p w14:paraId="7711D17E" w14:textId="3745DE60" w:rsidR="00336372" w:rsidRPr="00336372" w:rsidRDefault="00336372" w:rsidP="007579D3">
      <w:pPr>
        <w:pStyle w:val="14"/>
        <w:spacing w:line="276" w:lineRule="auto"/>
        <w:jc w:val="both"/>
        <w:rPr>
          <w:noProof w:val="0"/>
          <w:color w:val="auto"/>
        </w:rPr>
      </w:pPr>
      <w:r w:rsidRPr="00336372">
        <w:rPr>
          <w:i/>
          <w:noProof w:val="0"/>
          <w:color w:val="auto"/>
        </w:rPr>
        <w:t>Н</w:t>
      </w:r>
      <w:r w:rsidRPr="00336372">
        <w:rPr>
          <w:i/>
          <w:noProof w:val="0"/>
          <w:color w:val="auto"/>
          <w:vertAlign w:val="subscript"/>
        </w:rPr>
        <w:t>г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лановий річни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наробіток;</w:t>
      </w:r>
    </w:p>
    <w:p w14:paraId="6679E71B" w14:textId="350682A5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м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ількість машин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ідповідної марки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шт.;</w:t>
      </w:r>
    </w:p>
    <w:p w14:paraId="453EFE06" w14:textId="64C70EA8" w:rsidR="00336372" w:rsidRPr="00336372" w:rsidRDefault="00336372" w:rsidP="007579D3">
      <w:pPr>
        <w:pStyle w:val="14"/>
        <w:spacing w:line="276" w:lineRule="auto"/>
        <w:ind w:left="900" w:hanging="540"/>
        <w:jc w:val="both"/>
        <w:rPr>
          <w:noProof w:val="0"/>
          <w:color w:val="auto"/>
        </w:rPr>
      </w:pPr>
      <w:r w:rsidRPr="00336372">
        <w:rPr>
          <w:i/>
          <w:noProof w:val="0"/>
          <w:color w:val="auto"/>
        </w:rPr>
        <w:lastRenderedPageBreak/>
        <w:t>Н</w:t>
      </w:r>
      <w:r w:rsidRPr="00336372">
        <w:rPr>
          <w:i/>
          <w:noProof w:val="0"/>
          <w:color w:val="auto"/>
          <w:vertAlign w:val="subscript"/>
        </w:rPr>
        <w:t xml:space="preserve">к </w:t>
      </w:r>
      <w:r w:rsidRPr="00336372">
        <w:rPr>
          <w:i/>
          <w:noProof w:val="0"/>
          <w:color w:val="auto"/>
        </w:rPr>
        <w:t xml:space="preserve">,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Н</w:t>
      </w:r>
      <w:r w:rsidRPr="00336372">
        <w:rPr>
          <w:i/>
          <w:noProof w:val="0"/>
          <w:color w:val="auto"/>
          <w:vertAlign w:val="subscript"/>
        </w:rPr>
        <w:t>п</w:t>
      </w:r>
      <w:r w:rsidRPr="00336372">
        <w:rPr>
          <w:i/>
          <w:noProof w:val="0"/>
          <w:color w:val="auto"/>
        </w:rPr>
        <w:t xml:space="preserve"> , Н</w:t>
      </w:r>
      <w:r w:rsidRPr="00336372">
        <w:rPr>
          <w:i/>
          <w:noProof w:val="0"/>
          <w:color w:val="auto"/>
          <w:vertAlign w:val="subscript"/>
        </w:rPr>
        <w:t>ТО-</w:t>
      </w:r>
      <w:r w:rsidRPr="00336372">
        <w:rPr>
          <w:i/>
          <w:noProof w:val="0"/>
          <w:vertAlign w:val="subscript"/>
        </w:rPr>
        <w:t>1</w:t>
      </w:r>
      <w:r w:rsidRPr="00336372">
        <w:rPr>
          <w:i/>
          <w:noProof w:val="0"/>
          <w:color w:val="auto"/>
          <w:vertAlign w:val="subscript"/>
        </w:rPr>
        <w:t>П</w:t>
      </w:r>
      <w:r w:rsidRPr="00336372">
        <w:rPr>
          <w:noProof w:val="0"/>
          <w:color w:val="auto"/>
        </w:rPr>
        <w:t xml:space="preserve"> – відповідн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іжремонтний наробіток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апітальних, поточ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ів 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еріодичних ТО.</w:t>
      </w:r>
    </w:p>
    <w:p w14:paraId="287EF961" w14:textId="77777777" w:rsidR="00336372" w:rsidRPr="00336372" w:rsidRDefault="00336372" w:rsidP="007579D3">
      <w:pPr>
        <w:pStyle w:val="14"/>
        <w:spacing w:line="276" w:lineRule="auto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820" w:dyaOrig="620" w14:anchorId="145105F3">
          <v:shape id="_x0000_i1541" type="#_x0000_t75" style="width:128.9pt;height:39.5pt" o:ole="">
            <v:imagedata r:id="rId52" o:title=""/>
          </v:shape>
          <o:OLEObject Type="Embed" ProgID="Equation.3" ShapeID="_x0000_i1541" DrawAspect="Content" ObjectID="_1809783571" r:id="rId53"/>
        </w:object>
      </w:r>
      <w:r w:rsidRPr="00336372">
        <w:rPr>
          <w:noProof w:val="0"/>
          <w:color w:val="auto"/>
        </w:rPr>
        <w:t>.</w:t>
      </w:r>
    </w:p>
    <w:p w14:paraId="0B92B4D4" w14:textId="73C2E600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иймаємо 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к</w:t>
      </w:r>
      <w:r w:rsidRPr="00336372">
        <w:rPr>
          <w:i/>
          <w:noProof w:val="0"/>
          <w:color w:val="auto"/>
        </w:rPr>
        <w:t xml:space="preserve"> </w:t>
      </w:r>
      <w:r w:rsidRPr="00336372">
        <w:rPr>
          <w:noProof w:val="0"/>
          <w:color w:val="auto"/>
        </w:rPr>
        <w:t xml:space="preserve">=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0.</w:t>
      </w:r>
    </w:p>
    <w:p w14:paraId="652107A9" w14:textId="77777777" w:rsidR="00336372" w:rsidRPr="00336372" w:rsidRDefault="00336372" w:rsidP="007579D3">
      <w:pPr>
        <w:pStyle w:val="14"/>
        <w:spacing w:line="276" w:lineRule="auto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  <w:color w:val="auto"/>
        </w:rPr>
        <w:object w:dxaOrig="1900" w:dyaOrig="620" w14:anchorId="7713710F">
          <v:shape id="_x0000_i1542" type="#_x0000_t75" style="width:124.25pt;height:37.15pt" o:ole="">
            <v:imagedata r:id="rId54" o:title=""/>
          </v:shape>
          <o:OLEObject Type="Embed" ProgID="Equation.3" ShapeID="_x0000_i1542" DrawAspect="Content" ObjectID="_1809783572" r:id="rId55"/>
        </w:object>
      </w:r>
      <w:r w:rsidRPr="00336372">
        <w:rPr>
          <w:noProof w:val="0"/>
          <w:color w:val="auto"/>
        </w:rPr>
        <w:t>.</w:t>
      </w:r>
    </w:p>
    <w:p w14:paraId="2A70640C" w14:textId="3B8BB621" w:rsidR="00336372" w:rsidRPr="00336372" w:rsidRDefault="00336372" w:rsidP="007579D3">
      <w:pPr>
        <w:pStyle w:val="14"/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Приймаємо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п</w:t>
      </w:r>
      <w:r w:rsidRPr="00336372">
        <w:rPr>
          <w:i/>
          <w:noProof w:val="0"/>
          <w:color w:val="auto"/>
        </w:rPr>
        <w:t xml:space="preserve"> </w:t>
      </w:r>
      <w:r w:rsidRPr="00336372">
        <w:rPr>
          <w:noProof w:val="0"/>
          <w:color w:val="auto"/>
        </w:rPr>
        <w:t>= 1.</w:t>
      </w:r>
    </w:p>
    <w:p w14:paraId="53DA0719" w14:textId="77777777" w:rsidR="00336372" w:rsidRPr="00336372" w:rsidRDefault="00336372" w:rsidP="007579D3">
      <w:pPr>
        <w:pStyle w:val="14"/>
        <w:spacing w:line="276" w:lineRule="auto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640" w:dyaOrig="620" w14:anchorId="2E049628">
          <v:shape id="_x0000_i1543" type="#_x0000_t75" style="width:186.95pt;height:39.5pt" o:ole="">
            <v:imagedata r:id="rId56" o:title=""/>
          </v:shape>
          <o:OLEObject Type="Embed" ProgID="Equation.3" ShapeID="_x0000_i1543" DrawAspect="Content" ObjectID="_1809783573" r:id="rId57"/>
        </w:object>
      </w:r>
      <w:r w:rsidRPr="00336372">
        <w:rPr>
          <w:noProof w:val="0"/>
          <w:color w:val="auto"/>
        </w:rPr>
        <w:t>.</w:t>
      </w:r>
    </w:p>
    <w:p w14:paraId="27F55111" w14:textId="275E403D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аховуємо кіль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точних ремонті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ля сільськогосподарськ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машин</w:t>
      </w:r>
    </w:p>
    <w:p w14:paraId="04A7DF17" w14:textId="6F248F8A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579" w:dyaOrig="440" w14:anchorId="3F75708B">
          <v:shape id="_x0000_i1544" type="#_x0000_t75" style="width:95.25pt;height:26.7pt" o:ole="">
            <v:imagedata r:id="rId58" o:title=""/>
          </v:shape>
          <o:OLEObject Type="Embed" ProgID="Equation.3" ShapeID="_x0000_i1544" DrawAspect="Content" ObjectID="_1809783574" r:id="rId59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1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4)</w:t>
      </w:r>
    </w:p>
    <w:p w14:paraId="19887CF0" w14:textId="753F4D73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ох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оефіцієнт охват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точним ремонтом,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ох</w:t>
      </w:r>
      <w:r w:rsidRPr="00336372">
        <w:rPr>
          <w:noProof w:val="0"/>
          <w:color w:val="auto"/>
        </w:rPr>
        <w:t xml:space="preserve"> = 0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87.</w:t>
      </w:r>
    </w:p>
    <w:p w14:paraId="793EDCB8" w14:textId="20494187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Розрахунок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оводимо дл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лугів</w:t>
      </w:r>
    </w:p>
    <w:p w14:paraId="749C8C78" w14:textId="77777777" w:rsidR="00336372" w:rsidRPr="00336372" w:rsidRDefault="00336372" w:rsidP="007579D3">
      <w:pPr>
        <w:pStyle w:val="14"/>
        <w:spacing w:line="276" w:lineRule="auto"/>
        <w:ind w:firstLine="54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939" w:dyaOrig="440" w14:anchorId="44467022">
          <v:shape id="_x0000_i1545" type="#_x0000_t75" style="width:116.15pt;height:26.7pt" o:ole="">
            <v:imagedata r:id="rId60" o:title=""/>
          </v:shape>
          <o:OLEObject Type="Embed" ProgID="Equation.3" ShapeID="_x0000_i1545" DrawAspect="Content" ObjectID="_1809783575" r:id="rId61"/>
        </w:object>
      </w:r>
      <w:r w:rsidRPr="00336372">
        <w:rPr>
          <w:noProof w:val="0"/>
          <w:color w:val="auto"/>
        </w:rPr>
        <w:t>.</w:t>
      </w:r>
    </w:p>
    <w:p w14:paraId="484B6FD9" w14:textId="4BCBC6DC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Приймаємо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п</w:t>
      </w:r>
      <w:r w:rsidRPr="00336372">
        <w:rPr>
          <w:noProof w:val="0"/>
          <w:color w:val="auto"/>
        </w:rPr>
        <w:t xml:space="preserve"> = 2.</w:t>
      </w:r>
    </w:p>
    <w:p w14:paraId="17501122" w14:textId="4CB2885E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рудомісткість п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ракторах, автомобілях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ільськогосподарських машина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аховують з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формулою </w:t>
      </w:r>
    </w:p>
    <w:p w14:paraId="274A58CC" w14:textId="730A2B12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380" w:dyaOrig="500" w14:anchorId="648CC039">
          <v:shape id="_x0000_i1546" type="#_x0000_t75" style="width:141.7pt;height:30.2pt" o:ole="">
            <v:imagedata r:id="rId62" o:title=""/>
          </v:shape>
          <o:OLEObject Type="Embed" ProgID="Equation.3" ShapeID="_x0000_i1546" DrawAspect="Content" ObjectID="_1809783576" r:id="rId63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1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5)</w:t>
      </w:r>
    </w:p>
    <w:p w14:paraId="79153625" w14:textId="2DC48D5C" w:rsidR="00336372" w:rsidRPr="00336372" w:rsidRDefault="00336372" w:rsidP="007579D3">
      <w:pPr>
        <w:pStyle w:val="14"/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е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Т</w:t>
      </w:r>
      <w:r w:rsidRPr="00336372">
        <w:rPr>
          <w:i/>
          <w:noProof w:val="0"/>
          <w:color w:val="auto"/>
          <w:vertAlign w:val="subscript"/>
        </w:rPr>
        <w:t>т.р(</w:t>
      </w:r>
      <w:r w:rsidRPr="00336372">
        <w:rPr>
          <w:i/>
          <w:noProof w:val="0"/>
          <w:vertAlign w:val="subscript"/>
        </w:rPr>
        <w:t>1</w:t>
      </w:r>
      <w:r w:rsidRPr="00336372">
        <w:rPr>
          <w:i/>
          <w:noProof w:val="0"/>
          <w:color w:val="auto"/>
          <w:vertAlign w:val="subscript"/>
        </w:rPr>
        <w:t>ТО)</w:t>
      </w:r>
      <w:r w:rsidRPr="00336372">
        <w:rPr>
          <w:i/>
          <w:noProof w:val="0"/>
          <w:color w:val="auto"/>
        </w:rPr>
        <w:t xml:space="preserve"> </w:t>
      </w:r>
      <w:r w:rsidRPr="00336372">
        <w:rPr>
          <w:noProof w:val="0"/>
          <w:color w:val="auto"/>
        </w:rPr>
        <w:t xml:space="preserve">– трудоміст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оточного ремонту 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О) машин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даної марки;</w:t>
      </w:r>
    </w:p>
    <w:p w14:paraId="22A72F74" w14:textId="6FB13BF8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п</w:t>
      </w:r>
      <w:r w:rsidRPr="00336372">
        <w:rPr>
          <w:noProof w:val="0"/>
          <w:color w:val="auto"/>
        </w:rPr>
        <w:t xml:space="preserve"> – кіль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оточних ремонтів 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ТО);</w:t>
      </w:r>
    </w:p>
    <w:p w14:paraId="562EAF5D" w14:textId="0E86FA3B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noProof w:val="0"/>
          <w:color w:val="auto"/>
        </w:rPr>
        <w:t>Т</w:t>
      </w:r>
      <w:r w:rsidRPr="00336372">
        <w:rPr>
          <w:i/>
          <w:noProof w:val="0"/>
          <w:color w:val="auto"/>
          <w:vertAlign w:val="subscript"/>
        </w:rPr>
        <w:t>од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рудомісткість одн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оточного ремонту 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ТО), люд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од.</w:t>
      </w:r>
    </w:p>
    <w:p w14:paraId="679877C9" w14:textId="37089F77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л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рактора </w:t>
      </w:r>
    </w:p>
    <w:p w14:paraId="388B45FA" w14:textId="3898DFBA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noProof w:val="0"/>
          <w:color w:val="auto"/>
          <w:sz w:val="24"/>
          <w:szCs w:val="24"/>
        </w:rPr>
        <w:object w:dxaOrig="1939" w:dyaOrig="460" w14:anchorId="5BF3121D">
          <v:shape id="_x0000_i1547" type="#_x0000_t75" style="width:117.3pt;height:27.85pt" o:ole="">
            <v:imagedata r:id="rId64" o:title=""/>
          </v:shape>
          <o:OLEObject Type="Embed" ProgID="Equation.3" ShapeID="_x0000_i1547" DrawAspect="Content" ObjectID="_1809783577" r:id="rId65"/>
        </w:object>
      </w:r>
      <w:r w:rsidRPr="00336372">
        <w:rPr>
          <w:noProof w:val="0"/>
          <w:color w:val="auto"/>
          <w:sz w:val="24"/>
          <w:szCs w:val="24"/>
        </w:rPr>
        <w:t xml:space="preserve"> </w:t>
      </w:r>
      <w:r w:rsidRPr="00336372">
        <w:rPr>
          <w:noProof w:val="0"/>
          <w:color w:val="auto"/>
        </w:rPr>
        <w:t>люд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од;</w:t>
      </w:r>
    </w:p>
    <w:p w14:paraId="39DCD304" w14:textId="31C89CAA" w:rsidR="00336372" w:rsidRPr="00336372" w:rsidRDefault="00336372" w:rsidP="007579D3">
      <w:pPr>
        <w:pStyle w:val="14"/>
        <w:spacing w:line="276" w:lineRule="auto"/>
        <w:jc w:val="center"/>
        <w:rPr>
          <w:noProof w:val="0"/>
          <w:color w:val="auto"/>
        </w:rPr>
      </w:pPr>
      <w:r w:rsidRPr="00336372">
        <w:rPr>
          <w:noProof w:val="0"/>
          <w:color w:val="auto"/>
          <w:sz w:val="24"/>
          <w:szCs w:val="24"/>
        </w:rPr>
        <w:object w:dxaOrig="1920" w:dyaOrig="420" w14:anchorId="308ECEDA">
          <v:shape id="_x0000_i1548" type="#_x0000_t75" style="width:116.15pt;height:25.55pt" o:ole="">
            <v:imagedata r:id="rId66" o:title=""/>
          </v:shape>
          <o:OLEObject Type="Embed" ProgID="Equation.3" ShapeID="_x0000_i1548" DrawAspect="Content" ObjectID="_1809783578" r:id="rId67"/>
        </w:object>
      </w:r>
      <w:r w:rsidRPr="00336372">
        <w:rPr>
          <w:noProof w:val="0"/>
          <w:color w:val="auto"/>
          <w:sz w:val="24"/>
          <w:szCs w:val="24"/>
        </w:rPr>
        <w:t xml:space="preserve"> </w:t>
      </w:r>
      <w:r w:rsidRPr="00336372">
        <w:rPr>
          <w:noProof w:val="0"/>
          <w:color w:val="auto"/>
        </w:rPr>
        <w:t>люд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од;</w:t>
      </w:r>
    </w:p>
    <w:p w14:paraId="49D5F1D4" w14:textId="3A560D31" w:rsidR="00336372" w:rsidRPr="00336372" w:rsidRDefault="00336372" w:rsidP="007579D3">
      <w:pPr>
        <w:pStyle w:val="14"/>
        <w:spacing w:line="276" w:lineRule="auto"/>
        <w:jc w:val="center"/>
        <w:rPr>
          <w:noProof w:val="0"/>
          <w:color w:val="auto"/>
        </w:rPr>
      </w:pPr>
      <w:r w:rsidRPr="00336372">
        <w:rPr>
          <w:noProof w:val="0"/>
          <w:color w:val="auto"/>
          <w:sz w:val="24"/>
          <w:szCs w:val="24"/>
        </w:rPr>
        <w:object w:dxaOrig="2280" w:dyaOrig="420" w14:anchorId="270DA12D">
          <v:shape id="_x0000_i1549" type="#_x0000_t75" style="width:137.05pt;height:25.55pt" o:ole="">
            <v:imagedata r:id="rId68" o:title=""/>
          </v:shape>
          <o:OLEObject Type="Embed" ProgID="Equation.3" ShapeID="_x0000_i1549" DrawAspect="Content" ObjectID="_1809783579" r:id="rId69"/>
        </w:object>
      </w:r>
      <w:r w:rsidRPr="00336372">
        <w:rPr>
          <w:noProof w:val="0"/>
          <w:color w:val="auto"/>
          <w:sz w:val="24"/>
          <w:szCs w:val="24"/>
        </w:rPr>
        <w:t xml:space="preserve"> </w:t>
      </w:r>
      <w:r w:rsidRPr="00336372">
        <w:rPr>
          <w:noProof w:val="0"/>
          <w:color w:val="auto"/>
        </w:rPr>
        <w:t>люд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од;</w:t>
      </w:r>
    </w:p>
    <w:p w14:paraId="49758CFB" w14:textId="76F07E02" w:rsidR="00336372" w:rsidRPr="00336372" w:rsidRDefault="00336372" w:rsidP="007579D3">
      <w:pPr>
        <w:pStyle w:val="14"/>
        <w:spacing w:line="276" w:lineRule="auto"/>
        <w:jc w:val="center"/>
        <w:rPr>
          <w:noProof w:val="0"/>
          <w:color w:val="auto"/>
        </w:rPr>
      </w:pPr>
      <w:r w:rsidRPr="00336372">
        <w:rPr>
          <w:noProof w:val="0"/>
          <w:color w:val="auto"/>
          <w:sz w:val="24"/>
          <w:szCs w:val="24"/>
        </w:rPr>
        <w:object w:dxaOrig="2320" w:dyaOrig="420" w14:anchorId="04DE1519">
          <v:shape id="_x0000_i1550" type="#_x0000_t75" style="width:139.35pt;height:25.55pt" o:ole="">
            <v:imagedata r:id="rId70" o:title=""/>
          </v:shape>
          <o:OLEObject Type="Embed" ProgID="Equation.3" ShapeID="_x0000_i1550" DrawAspect="Content" ObjectID="_1809783580" r:id="rId71"/>
        </w:object>
      </w:r>
      <w:r w:rsidRPr="00336372">
        <w:rPr>
          <w:noProof w:val="0"/>
          <w:color w:val="auto"/>
        </w:rPr>
        <w:t xml:space="preserve"> люд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од;</w:t>
      </w:r>
    </w:p>
    <w:p w14:paraId="004809F8" w14:textId="77777777" w:rsidR="00336372" w:rsidRPr="00336372" w:rsidRDefault="00336372" w:rsidP="007579D3">
      <w:pPr>
        <w:pStyle w:val="14"/>
        <w:spacing w:line="276" w:lineRule="auto"/>
        <w:jc w:val="center"/>
        <w:rPr>
          <w:noProof w:val="0"/>
          <w:color w:val="auto"/>
        </w:rPr>
      </w:pPr>
    </w:p>
    <w:p w14:paraId="7A3F4D75" w14:textId="598ACD31" w:rsidR="00336372" w:rsidRPr="00336372" w:rsidRDefault="00336372" w:rsidP="007579D3">
      <w:pPr>
        <w:pStyle w:val="14"/>
        <w:spacing w:line="276" w:lineRule="auto"/>
        <w:jc w:val="center"/>
        <w:rPr>
          <w:noProof w:val="0"/>
          <w:color w:val="auto"/>
        </w:rPr>
      </w:pPr>
      <w:r w:rsidRPr="00336372">
        <w:rPr>
          <w:noProof w:val="0"/>
          <w:color w:val="auto"/>
          <w:sz w:val="24"/>
          <w:szCs w:val="24"/>
        </w:rPr>
        <w:object w:dxaOrig="2140" w:dyaOrig="420" w14:anchorId="55E6027B">
          <v:shape id="_x0000_i1551" type="#_x0000_t75" style="width:128.9pt;height:25.55pt" o:ole="">
            <v:imagedata r:id="rId72" o:title=""/>
          </v:shape>
          <o:OLEObject Type="Embed" ProgID="Equation.3" ShapeID="_x0000_i1551" DrawAspect="Content" ObjectID="_1809783581" r:id="rId73"/>
        </w:object>
      </w:r>
      <w:r w:rsidRPr="00336372">
        <w:rPr>
          <w:noProof w:val="0"/>
          <w:color w:val="auto"/>
        </w:rPr>
        <w:t xml:space="preserve"> люд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од.</w:t>
      </w:r>
    </w:p>
    <w:p w14:paraId="3CB0023D" w14:textId="2AEA2032" w:rsidR="00336372" w:rsidRPr="00336372" w:rsidRDefault="00336372" w:rsidP="007579D3">
      <w:pPr>
        <w:pStyle w:val="14"/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л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машин</w:t>
      </w:r>
    </w:p>
    <w:p w14:paraId="15853827" w14:textId="5E4AFA32" w:rsidR="00336372" w:rsidRPr="00336372" w:rsidRDefault="00336372" w:rsidP="007579D3">
      <w:pPr>
        <w:pStyle w:val="14"/>
        <w:spacing w:line="276" w:lineRule="auto"/>
        <w:jc w:val="center"/>
        <w:rPr>
          <w:noProof w:val="0"/>
          <w:color w:val="auto"/>
        </w:rPr>
      </w:pPr>
      <w:r w:rsidRPr="00336372">
        <w:rPr>
          <w:noProof w:val="0"/>
          <w:color w:val="auto"/>
          <w:sz w:val="24"/>
          <w:szCs w:val="24"/>
        </w:rPr>
        <w:object w:dxaOrig="1780" w:dyaOrig="460" w14:anchorId="745AAE18">
          <v:shape id="_x0000_i1552" type="#_x0000_t75" style="width:108pt;height:27.85pt" o:ole="">
            <v:imagedata r:id="rId74" o:title=""/>
          </v:shape>
          <o:OLEObject Type="Embed" ProgID="Equation.3" ShapeID="_x0000_i1552" DrawAspect="Content" ObjectID="_1809783582" r:id="rId75"/>
        </w:object>
      </w:r>
      <w:r w:rsidRPr="00336372">
        <w:rPr>
          <w:noProof w:val="0"/>
          <w:color w:val="auto"/>
        </w:rPr>
        <w:t xml:space="preserve"> люд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од;</w:t>
      </w:r>
    </w:p>
    <w:p w14:paraId="5582D453" w14:textId="5FFCB984" w:rsidR="00336372" w:rsidRPr="00336372" w:rsidRDefault="00336372" w:rsidP="007579D3">
      <w:pPr>
        <w:pStyle w:val="14"/>
        <w:spacing w:line="276" w:lineRule="auto"/>
        <w:jc w:val="center"/>
        <w:rPr>
          <w:noProof w:val="0"/>
          <w:color w:val="auto"/>
        </w:rPr>
      </w:pPr>
      <w:r w:rsidRPr="00336372">
        <w:rPr>
          <w:noProof w:val="0"/>
          <w:color w:val="auto"/>
          <w:sz w:val="24"/>
          <w:szCs w:val="24"/>
        </w:rPr>
        <w:object w:dxaOrig="2060" w:dyaOrig="420" w14:anchorId="6074B147">
          <v:shape id="_x0000_i1553" type="#_x0000_t75" style="width:124.25pt;height:25.55pt" o:ole="">
            <v:imagedata r:id="rId76" o:title=""/>
          </v:shape>
          <o:OLEObject Type="Embed" ProgID="Equation.3" ShapeID="_x0000_i1553" DrawAspect="Content" ObjectID="_1809783583" r:id="rId77"/>
        </w:object>
      </w:r>
      <w:r w:rsidRPr="00336372">
        <w:rPr>
          <w:noProof w:val="0"/>
          <w:color w:val="auto"/>
        </w:rPr>
        <w:t xml:space="preserve"> люд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од;</w:t>
      </w:r>
    </w:p>
    <w:p w14:paraId="3BCC7903" w14:textId="4A29D62C" w:rsidR="00336372" w:rsidRPr="00336372" w:rsidRDefault="00336372" w:rsidP="007579D3">
      <w:pPr>
        <w:pStyle w:val="14"/>
        <w:spacing w:line="276" w:lineRule="auto"/>
        <w:jc w:val="center"/>
        <w:rPr>
          <w:noProof w:val="0"/>
          <w:color w:val="auto"/>
        </w:rPr>
      </w:pPr>
      <w:r w:rsidRPr="00336372">
        <w:rPr>
          <w:noProof w:val="0"/>
          <w:color w:val="auto"/>
          <w:sz w:val="24"/>
          <w:szCs w:val="24"/>
        </w:rPr>
        <w:object w:dxaOrig="2079" w:dyaOrig="420" w14:anchorId="2CEA870C">
          <v:shape id="_x0000_i1554" type="#_x0000_t75" style="width:125.4pt;height:25.55pt" o:ole="">
            <v:imagedata r:id="rId78" o:title=""/>
          </v:shape>
          <o:OLEObject Type="Embed" ProgID="Equation.3" ShapeID="_x0000_i1554" DrawAspect="Content" ObjectID="_1809783584" r:id="rId79"/>
        </w:object>
      </w:r>
      <w:r w:rsidRPr="00336372">
        <w:rPr>
          <w:noProof w:val="0"/>
          <w:color w:val="auto"/>
        </w:rPr>
        <w:t xml:space="preserve"> люд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од.</w:t>
      </w:r>
    </w:p>
    <w:p w14:paraId="1DC92D5B" w14:textId="2D9665E1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Трудоміст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усунення несправносте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 тракторах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Т</w:t>
      </w:r>
      <w:r w:rsidRPr="00336372">
        <w:rPr>
          <w:i/>
          <w:noProof w:val="0"/>
          <w:color w:val="auto"/>
          <w:vertAlign w:val="subscript"/>
        </w:rPr>
        <w:t>у.н.</w:t>
      </w: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орівнює 30%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ід трудомісткост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емонту тракторів</w:t>
      </w:r>
      <w:r w:rsidRPr="00336372">
        <w:rPr>
          <w:i/>
          <w:noProof w:val="0"/>
          <w:color w:val="auto"/>
        </w:rPr>
        <w:t xml:space="preserve">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Т</w:t>
      </w:r>
      <w:r w:rsidRPr="00336372">
        <w:rPr>
          <w:i/>
          <w:noProof w:val="0"/>
          <w:color w:val="auto"/>
          <w:vertAlign w:val="subscript"/>
        </w:rPr>
        <w:t>т.р</w:t>
      </w:r>
      <w:r w:rsidRPr="00336372">
        <w:rPr>
          <w:noProof w:val="0"/>
          <w:color w:val="auto"/>
        </w:rPr>
        <w:t xml:space="preserve">;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 комбайнах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Т</w:t>
      </w:r>
      <w:r w:rsidRPr="00336372">
        <w:rPr>
          <w:i/>
          <w:noProof w:val="0"/>
          <w:color w:val="auto"/>
          <w:vertAlign w:val="subscript"/>
        </w:rPr>
        <w:t>у.н.</w:t>
      </w: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орівнює 20%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ід трудомісткост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емонту комбайнів</w:t>
      </w:r>
      <w:r w:rsidRPr="00336372">
        <w:rPr>
          <w:i/>
          <w:noProof w:val="0"/>
          <w:color w:val="auto"/>
        </w:rPr>
        <w:t xml:space="preserve">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Т</w:t>
      </w:r>
      <w:r w:rsidRPr="00336372">
        <w:rPr>
          <w:i/>
          <w:noProof w:val="0"/>
          <w:color w:val="auto"/>
          <w:vertAlign w:val="subscript"/>
        </w:rPr>
        <w:t>т.р</w:t>
      </w:r>
      <w:r w:rsidRPr="00336372">
        <w:rPr>
          <w:noProof w:val="0"/>
          <w:color w:val="auto"/>
        </w:rPr>
        <w:t xml:space="preserve">;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 сільськогосподарськ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ашинах </w:t>
      </w:r>
      <w:r w:rsidRPr="00336372">
        <w:rPr>
          <w:i/>
          <w:noProof w:val="0"/>
          <w:color w:val="auto"/>
        </w:rPr>
        <w:t>Т</w:t>
      </w:r>
      <w:r w:rsidRPr="00336372">
        <w:rPr>
          <w:i/>
          <w:noProof w:val="0"/>
          <w:color w:val="auto"/>
          <w:vertAlign w:val="subscript"/>
        </w:rPr>
        <w:t>у.</w:t>
      </w:r>
      <w:r w:rsidRPr="00336372">
        <w:rPr>
          <w:i/>
          <w:noProof w:val="0"/>
          <w:vertAlign w:val="subscript"/>
        </w:rPr>
        <w:t>1</w:t>
      </w:r>
      <w:r w:rsidRPr="00336372">
        <w:rPr>
          <w:i/>
          <w:noProof w:val="0"/>
          <w:color w:val="auto"/>
          <w:vertAlign w:val="subscript"/>
        </w:rPr>
        <w:t>н.</w:t>
      </w:r>
      <w:r w:rsidRPr="00336372">
        <w:rPr>
          <w:noProof w:val="0"/>
          <w:color w:val="auto"/>
        </w:rPr>
        <w:t xml:space="preserve"> дорівнює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15% від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рудомісткості ремонт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ільськогосподарських машинах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Т</w:t>
      </w:r>
      <w:r w:rsidRPr="00336372">
        <w:rPr>
          <w:i/>
          <w:noProof w:val="0"/>
          <w:color w:val="auto"/>
          <w:vertAlign w:val="subscript"/>
        </w:rPr>
        <w:t>т.р</w:t>
      </w:r>
      <w:r w:rsidRPr="00336372">
        <w:rPr>
          <w:noProof w:val="0"/>
          <w:color w:val="auto"/>
        </w:rPr>
        <w:t>.</w:t>
      </w:r>
    </w:p>
    <w:p w14:paraId="06DB8D28" w14:textId="09D99F18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ічний календарни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лан робот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Б складаєтьс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а основі 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ічної виробничої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ограми з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казаною кількостю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уючих об'єкті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 марка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і вида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конуючих робіт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а також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їх трудомісткості.</w:t>
      </w:r>
    </w:p>
    <w:p w14:paraId="61546393" w14:textId="097E14BA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 даним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ічного календарн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лану будуєтьс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графік завантаженн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айстерні. П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сі абсцис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 масштаб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ідкладають вс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ісяці року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а п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сі ординат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ількість працівникі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 кожном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ду робіт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 розділенням 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держаних площ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ізною штриховкою.</w:t>
      </w:r>
    </w:p>
    <w:p w14:paraId="26E1212C" w14:textId="5CCAEAAC" w:rsidR="00336372" w:rsidRPr="00336372" w:rsidRDefault="00336372" w:rsidP="007579D3">
      <w:pPr>
        <w:pStyle w:val="14"/>
        <w:tabs>
          <w:tab w:val="left" w:pos="72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 перш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чергу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графіку відкладаютьс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ди робіт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які виконуютьс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івномірно протягом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ку, так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як робот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 технічном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бслуговуванні автомобілів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точному ремонт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автомобілів 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інші. Післ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будови усь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графіку й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оректують з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ціллю забезпеченн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івномірного завантаженн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ацівників протягом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ку. 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ідповідності з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графіком завантаженн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оректують остаточн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ічний календарни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лан робіт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в РОБ.</w:t>
      </w:r>
    </w:p>
    <w:p w14:paraId="4E11206A" w14:textId="28ED0E4E" w:rsidR="00336372" w:rsidRPr="00336372" w:rsidRDefault="00336372" w:rsidP="007579D3">
      <w:pPr>
        <w:pStyle w:val="14"/>
        <w:tabs>
          <w:tab w:val="left" w:pos="72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аховуємо необхідн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кількість працівників (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Р</w:t>
      </w:r>
      <w:r w:rsidRPr="00336372">
        <w:rPr>
          <w:noProof w:val="0"/>
          <w:color w:val="auto"/>
        </w:rPr>
        <w:t xml:space="preserve">)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ожен місяц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 кожном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ду ремонту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ехнічному обслуговуван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а інш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біт п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формулі </w:t>
      </w:r>
    </w:p>
    <w:p w14:paraId="0D88E665" w14:textId="2B71B83E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020" w:dyaOrig="640" w14:anchorId="08DDE757">
          <v:shape id="_x0000_i1555" type="#_x0000_t75" style="width:65.05pt;height:40.65pt" o:ole="">
            <v:imagedata r:id="rId80" o:title=""/>
          </v:shape>
          <o:OLEObject Type="Embed" ProgID="Equation.3" ShapeID="_x0000_i1555" DrawAspect="Content" ObjectID="_1809783585" r:id="rId81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1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6)</w:t>
      </w:r>
    </w:p>
    <w:p w14:paraId="55DDB1FB" w14:textId="2A36CC09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омплектувальній дільниц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оводиться складанн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еобхідного комплект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талей: нов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талі поступаю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і складу;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ідновлені детал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ступають із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еставрації.</w:t>
      </w:r>
    </w:p>
    <w:p w14:paraId="53526A87" w14:textId="77777777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</w:p>
    <w:p w14:paraId="3E074B89" w14:textId="418B0FD2" w:rsidR="00336372" w:rsidRPr="00336372" w:rsidRDefault="00336372" w:rsidP="007579D3">
      <w:pPr>
        <w:pStyle w:val="14"/>
        <w:tabs>
          <w:tab w:val="left" w:pos="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Відремонтова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узли 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агрегати поступаю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а дільницю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кладання машин.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ібрані машин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ступають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ільницю регулювання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бкатки 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ехнічного огляду.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краску тракторів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які вийшл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 ремонту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оводять 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пеціальних приміщеннях.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еревірений трактор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ступає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лощадку зберігання.</w:t>
      </w:r>
    </w:p>
    <w:p w14:paraId="6D01830F" w14:textId="77777777" w:rsidR="00336372" w:rsidRPr="00336372" w:rsidRDefault="00336372" w:rsidP="007579D3">
      <w:pPr>
        <w:pStyle w:val="14"/>
        <w:spacing w:line="276" w:lineRule="auto"/>
        <w:ind w:firstLine="540"/>
        <w:rPr>
          <w:noProof w:val="0"/>
          <w:color w:val="auto"/>
        </w:rPr>
      </w:pPr>
    </w:p>
    <w:p w14:paraId="15EA8A6D" w14:textId="54143080" w:rsidR="00336372" w:rsidRPr="00336372" w:rsidRDefault="00336372" w:rsidP="007579D3">
      <w:pPr>
        <w:pStyle w:val="14"/>
        <w:spacing w:line="276" w:lineRule="auto"/>
        <w:ind w:firstLine="540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2.5.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бір 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озрахунок дільниць</w:t>
      </w:r>
    </w:p>
    <w:p w14:paraId="31836E61" w14:textId="2DACE9D3" w:rsidR="00336372" w:rsidRPr="00336372" w:rsidRDefault="00336372" w:rsidP="007579D3">
      <w:pPr>
        <w:pStyle w:val="14"/>
        <w:tabs>
          <w:tab w:val="left" w:pos="108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клад цехів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ільниць приймаю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ходячи з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ехнологічного процес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у машин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а також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аних типов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оектів РОБ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осподарств.</w:t>
      </w:r>
    </w:p>
    <w:p w14:paraId="304C9C62" w14:textId="29A15FA4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РОБ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кладається з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аступних виробнич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і допоміж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дільниць:</w:t>
      </w:r>
    </w:p>
    <w:p w14:paraId="08FFCD72" w14:textId="55810A7B" w:rsidR="00336372" w:rsidRPr="00336372" w:rsidRDefault="00336372" w:rsidP="007579D3">
      <w:pPr>
        <w:pStyle w:val="14"/>
        <w:numPr>
          <w:ilvl w:val="0"/>
          <w:numId w:val="1"/>
        </w:numPr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зовнішньої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чистки 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мийки;</w:t>
      </w:r>
    </w:p>
    <w:p w14:paraId="7E281737" w14:textId="7964CB61" w:rsidR="00336372" w:rsidRPr="00336372" w:rsidRDefault="00336372" w:rsidP="007579D3">
      <w:pPr>
        <w:pStyle w:val="14"/>
        <w:numPr>
          <w:ilvl w:val="0"/>
          <w:numId w:val="1"/>
        </w:numPr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Т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і діагностики;</w:t>
      </w:r>
    </w:p>
    <w:p w14:paraId="343D5175" w14:textId="3909ADB6" w:rsidR="00336372" w:rsidRPr="00336372" w:rsidRDefault="00336372" w:rsidP="007579D3">
      <w:pPr>
        <w:pStyle w:val="14"/>
        <w:numPr>
          <w:ilvl w:val="0"/>
          <w:numId w:val="1"/>
        </w:numPr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дефектування;</w:t>
      </w:r>
    </w:p>
    <w:p w14:paraId="206F16FC" w14:textId="6F236FFD" w:rsidR="00336372" w:rsidRPr="00336372" w:rsidRDefault="00336372" w:rsidP="007579D3">
      <w:pPr>
        <w:pStyle w:val="14"/>
        <w:numPr>
          <w:ilvl w:val="0"/>
          <w:numId w:val="1"/>
        </w:numPr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>ремонтно-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монтажна;</w:t>
      </w:r>
    </w:p>
    <w:p w14:paraId="55693A5B" w14:textId="48D1EAB1" w:rsidR="00336372" w:rsidRPr="00336372" w:rsidRDefault="00336372" w:rsidP="007579D3">
      <w:pPr>
        <w:pStyle w:val="14"/>
        <w:numPr>
          <w:ilvl w:val="0"/>
          <w:numId w:val="1"/>
        </w:numPr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поточн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емонту двигунів;</w:t>
      </w:r>
    </w:p>
    <w:p w14:paraId="5B66CB67" w14:textId="3BCD0653" w:rsidR="00336372" w:rsidRPr="00336372" w:rsidRDefault="00336372" w:rsidP="007579D3">
      <w:pPr>
        <w:pStyle w:val="14"/>
        <w:numPr>
          <w:ilvl w:val="0"/>
          <w:numId w:val="1"/>
        </w:numPr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обкатки двигунів 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моторне);</w:t>
      </w:r>
    </w:p>
    <w:p w14:paraId="30CAD3E2" w14:textId="68B1669C" w:rsidR="00336372" w:rsidRPr="00336372" w:rsidRDefault="00336372" w:rsidP="007579D3">
      <w:pPr>
        <w:pStyle w:val="14"/>
        <w:numPr>
          <w:ilvl w:val="0"/>
          <w:numId w:val="1"/>
        </w:numPr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ремонт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аливної, мастильної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і гідравлічної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апаратури;</w:t>
      </w:r>
    </w:p>
    <w:p w14:paraId="3EF71D84" w14:textId="0BFFC464" w:rsidR="00336372" w:rsidRPr="00336372" w:rsidRDefault="00336372" w:rsidP="007579D3">
      <w:pPr>
        <w:pStyle w:val="14"/>
        <w:numPr>
          <w:ilvl w:val="0"/>
          <w:numId w:val="1"/>
        </w:numPr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ремонт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електрообладнання 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акумуляторів;</w:t>
      </w:r>
    </w:p>
    <w:p w14:paraId="30D79990" w14:textId="6CDAB080" w:rsidR="00336372" w:rsidRPr="00336372" w:rsidRDefault="00336372" w:rsidP="007579D3">
      <w:pPr>
        <w:pStyle w:val="14"/>
        <w:numPr>
          <w:ilvl w:val="0"/>
          <w:numId w:val="1"/>
        </w:numPr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ремонт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.-г.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техніки;</w:t>
      </w:r>
    </w:p>
    <w:p w14:paraId="60BA002C" w14:textId="789B6DC6" w:rsidR="00336372" w:rsidRPr="00336372" w:rsidRDefault="00336372" w:rsidP="007579D3">
      <w:pPr>
        <w:pStyle w:val="14"/>
        <w:numPr>
          <w:ilvl w:val="0"/>
          <w:numId w:val="1"/>
        </w:numPr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>слюсарно-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механічна;</w:t>
      </w:r>
    </w:p>
    <w:p w14:paraId="6C1BBE08" w14:textId="10070448" w:rsidR="00336372" w:rsidRPr="00336372" w:rsidRDefault="00336372" w:rsidP="007579D3">
      <w:pPr>
        <w:pStyle w:val="14"/>
        <w:numPr>
          <w:ilvl w:val="0"/>
          <w:numId w:val="1"/>
        </w:numPr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>ковальсько-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зварювальна;</w:t>
      </w:r>
    </w:p>
    <w:p w14:paraId="6FD74445" w14:textId="302D1474" w:rsidR="00336372" w:rsidRPr="00336372" w:rsidRDefault="00336372" w:rsidP="007579D3">
      <w:pPr>
        <w:pStyle w:val="14"/>
        <w:numPr>
          <w:ilvl w:val="0"/>
          <w:numId w:val="1"/>
        </w:numPr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>мідницько-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жестювальна;</w:t>
      </w:r>
    </w:p>
    <w:p w14:paraId="47F6EF5F" w14:textId="78049E45" w:rsidR="00336372" w:rsidRPr="00336372" w:rsidRDefault="00336372" w:rsidP="007579D3">
      <w:pPr>
        <w:pStyle w:val="14"/>
        <w:numPr>
          <w:ilvl w:val="0"/>
          <w:numId w:val="1"/>
        </w:numPr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>інструментально-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оздавальна складова;</w:t>
      </w:r>
    </w:p>
    <w:p w14:paraId="57CDD201" w14:textId="2C941740" w:rsidR="00336372" w:rsidRPr="00336372" w:rsidRDefault="00336372" w:rsidP="007579D3">
      <w:pPr>
        <w:pStyle w:val="14"/>
        <w:numPr>
          <w:ilvl w:val="0"/>
          <w:numId w:val="1"/>
        </w:numPr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анітарно-побутови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відділ;</w:t>
      </w:r>
    </w:p>
    <w:p w14:paraId="0FC6C64B" w14:textId="47A8ECC0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Розподіленн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рудомістких робіт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о дільницях.</w:t>
      </w:r>
    </w:p>
    <w:p w14:paraId="6A4D72F4" w14:textId="30F33615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ля розрахунк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ільниць 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обки компановочн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лану РОБ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еобхідно провест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поділ трудомістк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біт п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ільницям. Пр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цьому слід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ати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увазі, щ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рудомісткість, як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ипадає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люсарно-монтаж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і регулюваль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боти, 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вою черг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поділяється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ільниці поточн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у, обкатк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і випробуванн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двигунів, розбирально-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иючої, окраски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діагностики.</w:t>
      </w:r>
    </w:p>
    <w:p w14:paraId="7FDBB0A9" w14:textId="70B4B6C6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Розрахунок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явочного числ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робничих працівникі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 дільницям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оводимо з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формулою </w:t>
      </w:r>
    </w:p>
    <w:p w14:paraId="65B931AE" w14:textId="7E253115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800" w:dyaOrig="920" w14:anchorId="77A02EB0">
          <v:shape id="_x0000_i1556" type="#_x0000_t75" style="width:108pt;height:55.75pt" o:ole="">
            <v:imagedata r:id="rId82" o:title=""/>
          </v:shape>
          <o:OLEObject Type="Embed" ProgID="Equation.3" ShapeID="_x0000_i1556" DrawAspect="Content" ObjectID="_1809783586" r:id="rId83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1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7)</w:t>
      </w:r>
    </w:p>
    <w:p w14:paraId="307A1D97" w14:textId="06A3208D" w:rsidR="00336372" w:rsidRPr="00336372" w:rsidRDefault="00336372" w:rsidP="007579D3">
      <w:pPr>
        <w:pStyle w:val="14"/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е </w:t>
      </w:r>
      <w:r w:rsidRPr="00336372">
        <w:rPr>
          <w:noProof w:val="0"/>
          <w:color w:val="auto"/>
        </w:rPr>
        <w:object w:dxaOrig="400" w:dyaOrig="540" w14:anchorId="5E236643">
          <v:shape id="_x0000_i1557" type="#_x0000_t75" style="width:24.4pt;height:32.5pt" o:ole="">
            <v:imagedata r:id="rId84" o:title=""/>
          </v:shape>
          <o:OLEObject Type="Embed" ProgID="Equation.3" ShapeID="_x0000_i1557" DrawAspect="Content" ObjectID="_1809783587" r:id="rId85"/>
        </w:objec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явочна кіль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ацівників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дільниці;</w:t>
      </w:r>
    </w:p>
    <w:p w14:paraId="1AF21557" w14:textId="03657797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noProof w:val="0"/>
          <w:color w:val="auto"/>
        </w:rPr>
        <w:t>Т</w:t>
      </w:r>
      <w:r w:rsidRPr="00336372">
        <w:rPr>
          <w:i/>
          <w:noProof w:val="0"/>
          <w:color w:val="auto"/>
          <w:vertAlign w:val="subscript"/>
        </w:rPr>
        <w:t>дл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рудомісткість робіт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а дільниці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люд.год;</w:t>
      </w:r>
    </w:p>
    <w:p w14:paraId="0D96D245" w14:textId="6C45CF52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Ф</w:t>
      </w:r>
      <w:r w:rsidRPr="00336372">
        <w:rPr>
          <w:i/>
          <w:noProof w:val="0"/>
          <w:color w:val="auto"/>
          <w:vertAlign w:val="subscript"/>
        </w:rPr>
        <w:t>н.р.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омінальний фонд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часу, год;</w:t>
      </w:r>
    </w:p>
    <w:p w14:paraId="00BC4DFB" w14:textId="41E4EBEE" w:rsidR="00336372" w:rsidRPr="00336372" w:rsidRDefault="00336372" w:rsidP="007579D3">
      <w:pPr>
        <w:pStyle w:val="14"/>
        <w:spacing w:line="276" w:lineRule="auto"/>
        <w:jc w:val="both"/>
        <w:rPr>
          <w:noProof w:val="0"/>
          <w:color w:val="auto"/>
        </w:rPr>
      </w:pP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 xml:space="preserve">п </w:t>
      </w:r>
      <w:r w:rsidRPr="00336372">
        <w:rPr>
          <w:noProof w:val="0"/>
          <w:color w:val="auto"/>
        </w:rPr>
        <w:t xml:space="preserve"> - коефіцієнт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еревиконання норм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робітку, </w:t>
      </w:r>
      <w:r w:rsidRPr="00336372">
        <w:rPr>
          <w:i/>
          <w:noProof w:val="0"/>
          <w:color w:val="auto"/>
        </w:rPr>
        <w:t>К</w:t>
      </w:r>
      <w:r w:rsidRPr="00336372">
        <w:rPr>
          <w:i/>
          <w:noProof w:val="0"/>
          <w:color w:val="auto"/>
          <w:vertAlign w:val="subscript"/>
        </w:rPr>
        <w:t>п</w:t>
      </w:r>
      <w:r w:rsidRPr="00336372">
        <w:rPr>
          <w:noProof w:val="0"/>
          <w:color w:val="auto"/>
        </w:rPr>
        <w:t xml:space="preserve"> =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,1.</w:t>
      </w:r>
    </w:p>
    <w:p w14:paraId="28E8A3CC" w14:textId="76363D96" w:rsidR="00336372" w:rsidRPr="00336372" w:rsidRDefault="00336372" w:rsidP="007579D3">
      <w:pPr>
        <w:pStyle w:val="14"/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ля дільниц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овнішньої очистк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і мийки</w:t>
      </w:r>
    </w:p>
    <w:p w14:paraId="79BA5CB7" w14:textId="183075F6" w:rsidR="00336372" w:rsidRPr="00336372" w:rsidRDefault="00336372" w:rsidP="007579D3">
      <w:pPr>
        <w:pStyle w:val="14"/>
        <w:spacing w:line="276" w:lineRule="auto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200" w:dyaOrig="660" w14:anchorId="2BC31750">
          <v:shape id="_x0000_i1558" type="#_x0000_t75" style="width:132.4pt;height:39.5pt" o:ole="">
            <v:imagedata r:id="rId86" o:title=""/>
          </v:shape>
          <o:OLEObject Type="Embed" ProgID="Equation.3" ShapeID="_x0000_i1558" DrawAspect="Content" ObjectID="_1809783588" r:id="rId87"/>
        </w:object>
      </w: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люд.</w:t>
      </w:r>
    </w:p>
    <w:p w14:paraId="48B58A8D" w14:textId="353A8C6E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Розрахунок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писочного числ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робничих працівникі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 дільницям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оводимо з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формулою  </w:t>
      </w:r>
    </w:p>
    <w:p w14:paraId="6F16F265" w14:textId="45587314" w:rsidR="00336372" w:rsidRPr="00336372" w:rsidRDefault="00336372" w:rsidP="007579D3">
      <w:pPr>
        <w:pStyle w:val="14"/>
        <w:spacing w:line="276" w:lineRule="auto"/>
        <w:ind w:firstLine="54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779" w:dyaOrig="920" w14:anchorId="00D795EC">
          <v:shape id="_x0000_i1559" type="#_x0000_t75" style="width:106.85pt;height:55.75pt" o:ole="">
            <v:imagedata r:id="rId88" o:title=""/>
          </v:shape>
          <o:OLEObject Type="Embed" ProgID="Equation.3" ShapeID="_x0000_i1559" DrawAspect="Content" ObjectID="_1809783589" r:id="rId89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1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8)</w:t>
      </w:r>
    </w:p>
    <w:p w14:paraId="26F0F2FD" w14:textId="130A9ED6" w:rsidR="00336372" w:rsidRPr="00336372" w:rsidRDefault="00336372" w:rsidP="007579D3">
      <w:pPr>
        <w:pStyle w:val="14"/>
        <w:spacing w:line="276" w:lineRule="auto"/>
        <w:ind w:firstLine="0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е </w:t>
      </w:r>
      <w:r w:rsidRPr="00336372">
        <w:rPr>
          <w:noProof w:val="0"/>
          <w:color w:val="auto"/>
        </w:rPr>
        <w:object w:dxaOrig="420" w:dyaOrig="540" w14:anchorId="22835B0C">
          <v:shape id="_x0000_i1560" type="#_x0000_t75" style="width:25.55pt;height:32.5pt" o:ole="">
            <v:imagedata r:id="rId90" o:title=""/>
          </v:shape>
          <o:OLEObject Type="Embed" ProgID="Equation.3" ShapeID="_x0000_i1560" DrawAspect="Content" ObjectID="_1809783590" r:id="rId91"/>
        </w:object>
      </w:r>
      <w:r w:rsidRPr="00336372">
        <w:rPr>
          <w:noProof w:val="0"/>
          <w:color w:val="auto"/>
        </w:rPr>
        <w:t xml:space="preserve"> -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писочна кіль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ацівників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дільниці;</w:t>
      </w:r>
    </w:p>
    <w:p w14:paraId="03D8C4F5" w14:textId="36B8E959" w:rsidR="00336372" w:rsidRPr="00336372" w:rsidRDefault="00336372" w:rsidP="007579D3">
      <w:pPr>
        <w:pStyle w:val="14"/>
        <w:spacing w:line="276" w:lineRule="auto"/>
        <w:jc w:val="both"/>
        <w:rPr>
          <w:noProof w:val="0"/>
          <w:color w:val="auto"/>
        </w:rPr>
      </w:pPr>
      <w:r w:rsidRPr="00336372">
        <w:rPr>
          <w:i/>
          <w:noProof w:val="0"/>
          <w:color w:val="auto"/>
        </w:rPr>
        <w:t>Ф</w:t>
      </w:r>
      <w:r w:rsidRPr="00336372">
        <w:rPr>
          <w:i/>
          <w:noProof w:val="0"/>
          <w:color w:val="auto"/>
          <w:vertAlign w:val="subscript"/>
        </w:rPr>
        <w:t>д.</w:t>
      </w:r>
      <w:r w:rsidRPr="00336372">
        <w:rPr>
          <w:i/>
          <w:noProof w:val="0"/>
          <w:vertAlign w:val="subscript"/>
        </w:rPr>
        <w:t>1</w:t>
      </w:r>
      <w:r w:rsidRPr="00336372">
        <w:rPr>
          <w:i/>
          <w:noProof w:val="0"/>
          <w:color w:val="auto"/>
          <w:vertAlign w:val="subscript"/>
        </w:rPr>
        <w:t>р.</w:t>
      </w:r>
      <w:r w:rsidRPr="00336372">
        <w:rPr>
          <w:noProof w:val="0"/>
          <w:color w:val="auto"/>
        </w:rPr>
        <w:t xml:space="preserve"> – дійсни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фонд часу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од.</w:t>
      </w:r>
    </w:p>
    <w:p w14:paraId="42F74CFD" w14:textId="3205BC5F" w:rsidR="00336372" w:rsidRPr="00336372" w:rsidRDefault="00336372" w:rsidP="007579D3">
      <w:pPr>
        <w:pStyle w:val="14"/>
        <w:spacing w:line="276" w:lineRule="auto"/>
        <w:ind w:firstLine="0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л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ільниці зовнішньої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чистки 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мийки</w:t>
      </w:r>
    </w:p>
    <w:p w14:paraId="1319291C" w14:textId="77777777" w:rsidR="00336372" w:rsidRPr="00336372" w:rsidRDefault="00336372" w:rsidP="007579D3">
      <w:pPr>
        <w:pStyle w:val="14"/>
        <w:spacing w:line="276" w:lineRule="auto"/>
        <w:ind w:left="360"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260" w:dyaOrig="660" w14:anchorId="02BC6476">
          <v:shape id="_x0000_i1561" type="#_x0000_t75" style="width:135.85pt;height:39.5pt" o:ole="">
            <v:imagedata r:id="rId92" o:title=""/>
          </v:shape>
          <o:OLEObject Type="Embed" ProgID="Equation.3" ShapeID="_x0000_i1561" DrawAspect="Content" ObjectID="_1809783591" r:id="rId93"/>
        </w:object>
      </w:r>
      <w:r w:rsidRPr="00336372">
        <w:rPr>
          <w:noProof w:val="0"/>
          <w:color w:val="auto"/>
        </w:rPr>
        <w:t xml:space="preserve"> люд.</w:t>
      </w:r>
    </w:p>
    <w:p w14:paraId="27F7A3AE" w14:textId="5C109F7F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ількість допоміж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ацівників приймаєм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 розмір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10…15%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ількості основ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виробничих працівників (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Р</w:t>
      </w:r>
      <w:r w:rsidRPr="00336372">
        <w:rPr>
          <w:i/>
          <w:noProof w:val="0"/>
          <w:color w:val="auto"/>
          <w:vertAlign w:val="subscript"/>
        </w:rPr>
        <w:t>СП</w:t>
      </w:r>
      <w:r w:rsidRPr="00336372">
        <w:rPr>
          <w:noProof w:val="0"/>
          <w:color w:val="auto"/>
        </w:rPr>
        <w:t>) [9]</w:t>
      </w:r>
    </w:p>
    <w:p w14:paraId="46EFC708" w14:textId="60AAF269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640" w:dyaOrig="360" w14:anchorId="3977FBCF">
          <v:shape id="_x0000_i1562" type="#_x0000_t75" style="width:155.6pt;height:22.05pt" o:ole="">
            <v:imagedata r:id="rId94" o:title=""/>
          </v:shape>
          <o:OLEObject Type="Embed" ProgID="Equation.3" ShapeID="_x0000_i1562" DrawAspect="Content" ObjectID="_1809783592" r:id="rId95"/>
        </w:object>
      </w: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люд.</w: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1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9)</w:t>
      </w:r>
    </w:p>
    <w:p w14:paraId="4D88FE0D" w14:textId="738F797E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Приймаємо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Р</w:t>
      </w:r>
      <w:r w:rsidRPr="00336372">
        <w:rPr>
          <w:i/>
          <w:noProof w:val="0"/>
          <w:color w:val="auto"/>
          <w:vertAlign w:val="subscript"/>
        </w:rPr>
        <w:t>В</w:t>
      </w:r>
      <w:r w:rsidRPr="00336372">
        <w:rPr>
          <w:noProof w:val="0"/>
          <w:color w:val="auto"/>
        </w:rPr>
        <w:t xml:space="preserve"> = 2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люд.</w:t>
      </w:r>
    </w:p>
    <w:p w14:paraId="113A1ADA" w14:textId="2F81B4FD" w:rsidR="00336372" w:rsidRPr="00336372" w:rsidRDefault="00336372" w:rsidP="007579D3">
      <w:pPr>
        <w:pStyle w:val="14"/>
        <w:spacing w:line="276" w:lineRule="auto"/>
        <w:ind w:firstLine="54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Кіль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інженерно-техніч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ацівників 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лужбовців приймаєм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відповідно 8…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10% 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2…3%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ід сум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робничих 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опоміжних працівників </w:t>
      </w:r>
      <w:r w:rsidRPr="00336372">
        <w:rPr>
          <w:noProof w:val="0"/>
          <w:color w:val="auto"/>
        </w:rPr>
        <w:object w:dxaOrig="4280" w:dyaOrig="420" w14:anchorId="0FD33D59">
          <v:shape id="_x0000_i1563" type="#_x0000_t75" style="width:253.15pt;height:25.55pt" o:ole="">
            <v:imagedata r:id="rId96" o:title=""/>
          </v:shape>
          <o:OLEObject Type="Embed" ProgID="Equation.3" ShapeID="_x0000_i1563" DrawAspect="Content" ObjectID="_1809783593" r:id="rId97"/>
        </w:object>
      </w: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люд.</w: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1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20)</w:t>
      </w:r>
    </w:p>
    <w:p w14:paraId="229E30EE" w14:textId="5D1C26E4" w:rsidR="00336372" w:rsidRPr="00336372" w:rsidRDefault="00336372" w:rsidP="007579D3">
      <w:pPr>
        <w:pStyle w:val="14"/>
        <w:tabs>
          <w:tab w:val="left" w:pos="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риймаємо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Р</w:t>
      </w:r>
      <w:r w:rsidRPr="00336372">
        <w:rPr>
          <w:i/>
          <w:noProof w:val="0"/>
          <w:color w:val="auto"/>
          <w:vertAlign w:val="subscript"/>
        </w:rPr>
        <w:t>ІТ</w:t>
      </w:r>
      <w:r w:rsidRPr="00336372">
        <w:rPr>
          <w:noProof w:val="0"/>
          <w:color w:val="auto"/>
        </w:rPr>
        <w:t xml:space="preserve"> = 2люд.</w:t>
      </w:r>
    </w:p>
    <w:p w14:paraId="57BBA445" w14:textId="68E10E23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4260" w:dyaOrig="420" w14:anchorId="430419D2">
          <v:shape id="_x0000_i1564" type="#_x0000_t75" style="width:252pt;height:25.55pt" o:ole="">
            <v:imagedata r:id="rId98" o:title=""/>
          </v:shape>
          <o:OLEObject Type="Embed" ProgID="Equation.3" ShapeID="_x0000_i1564" DrawAspect="Content" ObjectID="_1809783594" r:id="rId99"/>
        </w:object>
      </w: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люд.</w: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1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21)</w:t>
      </w:r>
    </w:p>
    <w:p w14:paraId="343AFB30" w14:textId="14B033D8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Приймаємо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Р</w:t>
      </w:r>
      <w:r w:rsidRPr="00336372">
        <w:rPr>
          <w:i/>
          <w:noProof w:val="0"/>
          <w:color w:val="auto"/>
          <w:vertAlign w:val="subscript"/>
        </w:rPr>
        <w:t>С</w:t>
      </w:r>
      <w:r w:rsidRPr="00336372">
        <w:rPr>
          <w:noProof w:val="0"/>
          <w:color w:val="auto"/>
        </w:rPr>
        <w:t xml:space="preserve"> = 1люд.</w:t>
      </w:r>
    </w:p>
    <w:p w14:paraId="1D155EDF" w14:textId="2E5537F5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ількість молодш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бслуговуючого персонал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риймаємо 2…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4% від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уми виробнич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і допоміж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рацівників [9]</w:t>
      </w:r>
    </w:p>
    <w:p w14:paraId="04FD49B8" w14:textId="4737A347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4320" w:dyaOrig="420" w14:anchorId="0F50EAB0">
          <v:shape id="_x0000_i1565" type="#_x0000_t75" style="width:255.5pt;height:25.55pt" o:ole="">
            <v:imagedata r:id="rId100" o:title=""/>
          </v:shape>
          <o:OLEObject Type="Embed" ProgID="Equation.3" ShapeID="_x0000_i1565" DrawAspect="Content" ObjectID="_1809783595" r:id="rId101"/>
        </w:object>
      </w: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люд.</w: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1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22)</w:t>
      </w:r>
    </w:p>
    <w:p w14:paraId="4CBE4B07" w14:textId="0CDC5E86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Приймаємо </w:t>
      </w: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Р</w:t>
      </w:r>
      <w:r w:rsidRPr="00336372">
        <w:rPr>
          <w:i/>
          <w:noProof w:val="0"/>
          <w:color w:val="auto"/>
          <w:vertAlign w:val="subscript"/>
        </w:rPr>
        <w:t>М</w:t>
      </w:r>
      <w:r w:rsidRPr="00336372">
        <w:rPr>
          <w:noProof w:val="0"/>
          <w:color w:val="auto"/>
        </w:rPr>
        <w:t xml:space="preserve"> = 1люд.</w:t>
      </w:r>
    </w:p>
    <w:p w14:paraId="63B1E0CA" w14:textId="0262729A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есь штат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ної майстер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складає [9]</w:t>
      </w:r>
    </w:p>
    <w:p w14:paraId="1043C288" w14:textId="5FF9A67B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3040" w:dyaOrig="440" w14:anchorId="671FCF31">
          <v:shape id="_x0000_i1566" type="#_x0000_t75" style="width:178.85pt;height:26.7pt" o:ole="">
            <v:imagedata r:id="rId102" o:title=""/>
          </v:shape>
          <o:OLEObject Type="Embed" ProgID="Equation.3" ShapeID="_x0000_i1566" DrawAspect="Content" ObjectID="_1809783596" r:id="rId103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.23)</w:t>
      </w:r>
    </w:p>
    <w:p w14:paraId="7FB1399A" w14:textId="6F837426" w:rsidR="00336372" w:rsidRPr="00336372" w:rsidRDefault="00336372" w:rsidP="007579D3">
      <w:pPr>
        <w:pStyle w:val="14"/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 </w:t>
      </w:r>
      <w:r w:rsidRPr="00336372">
        <w:rPr>
          <w:i/>
          <w:noProof w:val="0"/>
          <w:color w:val="auto"/>
        </w:rPr>
        <w:t>Р</w:t>
      </w:r>
      <w:r w:rsidRPr="00336372">
        <w:rPr>
          <w:i/>
          <w:noProof w:val="0"/>
          <w:color w:val="auto"/>
          <w:vertAlign w:val="subscript"/>
        </w:rPr>
        <w:t>В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писочна кіль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допоміжних працівників;</w:t>
      </w:r>
    </w:p>
    <w:p w14:paraId="40598234" w14:textId="21697546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Р</w:t>
      </w:r>
      <w:r w:rsidRPr="00336372">
        <w:rPr>
          <w:i/>
          <w:noProof w:val="0"/>
          <w:color w:val="auto"/>
          <w:vertAlign w:val="subscript"/>
        </w:rPr>
        <w:t xml:space="preserve">ІТ </w:t>
      </w:r>
      <w:r w:rsidRPr="00336372">
        <w:rPr>
          <w:noProof w:val="0"/>
          <w:color w:val="auto"/>
        </w:rPr>
        <w:t xml:space="preserve">– списоч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кількість інженерно-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технічних працівників;</w:t>
      </w:r>
    </w:p>
    <w:p w14:paraId="0AEF2B0A" w14:textId="7031635C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Р</w:t>
      </w:r>
      <w:r w:rsidRPr="00336372">
        <w:rPr>
          <w:i/>
          <w:noProof w:val="0"/>
          <w:color w:val="auto"/>
          <w:vertAlign w:val="subscript"/>
        </w:rPr>
        <w:t>С</w:t>
      </w:r>
      <w:r w:rsidRPr="00336372">
        <w:rPr>
          <w:noProof w:val="0"/>
          <w:color w:val="auto"/>
        </w:rPr>
        <w:t xml:space="preserve"> – списоч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кількість службовців;</w:t>
      </w:r>
    </w:p>
    <w:p w14:paraId="7C4D2B2A" w14:textId="5A25E6B8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Р</w:t>
      </w:r>
      <w:r w:rsidRPr="00336372">
        <w:rPr>
          <w:i/>
          <w:noProof w:val="0"/>
          <w:color w:val="auto"/>
          <w:vertAlign w:val="subscript"/>
        </w:rPr>
        <w:t>М</w:t>
      </w:r>
      <w:r w:rsidRPr="00336372">
        <w:rPr>
          <w:noProof w:val="0"/>
          <w:color w:val="auto"/>
        </w:rPr>
        <w:t xml:space="preserve"> - списоч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ількість молодш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обслуговуючого персоналу;</w:t>
      </w:r>
    </w:p>
    <w:p w14:paraId="2A687E2E" w14:textId="1F5AEB76" w:rsidR="00336372" w:rsidRPr="00336372" w:rsidRDefault="00336372" w:rsidP="007579D3">
      <w:pPr>
        <w:pStyle w:val="14"/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noProof w:val="0"/>
        </w:rPr>
        <w:t>1</w:t>
      </w:r>
      <w:r w:rsidRPr="00336372">
        <w:rPr>
          <w:i/>
          <w:noProof w:val="0"/>
          <w:color w:val="auto"/>
        </w:rPr>
        <w:t>Р</w:t>
      </w:r>
      <w:r w:rsidRPr="00336372">
        <w:rPr>
          <w:i/>
          <w:noProof w:val="0"/>
          <w:color w:val="auto"/>
          <w:vertAlign w:val="subscript"/>
        </w:rPr>
        <w:t>СП</w:t>
      </w:r>
      <w:r w:rsidRPr="00336372">
        <w:rPr>
          <w:noProof w:val="0"/>
          <w:color w:val="auto"/>
        </w:rPr>
        <w:t xml:space="preserve"> - списоч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ількість виробнич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рацівників.</w:t>
      </w:r>
    </w:p>
    <w:p w14:paraId="417420CF" w14:textId="77777777" w:rsidR="00336372" w:rsidRPr="00336372" w:rsidRDefault="00336372" w:rsidP="007579D3">
      <w:pPr>
        <w:pStyle w:val="14"/>
        <w:spacing w:line="276" w:lineRule="auto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500" w:dyaOrig="279" w14:anchorId="1BF16D6F">
          <v:shape id="_x0000_i1567" type="#_x0000_t75" style="width:147.5pt;height:16.25pt" o:ole="">
            <v:imagedata r:id="rId104" o:title=""/>
          </v:shape>
          <o:OLEObject Type="Embed" ProgID="Equation.3" ShapeID="_x0000_i1567" DrawAspect="Content" ObjectID="_1809783597" r:id="rId105"/>
        </w:object>
      </w:r>
      <w:r w:rsidRPr="00336372">
        <w:rPr>
          <w:noProof w:val="0"/>
          <w:color w:val="auto"/>
        </w:rPr>
        <w:t xml:space="preserve"> люд.</w:t>
      </w:r>
    </w:p>
    <w:p w14:paraId="6F256628" w14:textId="24539786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ахунок кількост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бочих місц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оводимо з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формулою [9]</w:t>
      </w:r>
    </w:p>
    <w:p w14:paraId="0B8A7254" w14:textId="3C687D6E" w:rsidR="00336372" w:rsidRPr="00336372" w:rsidRDefault="00336372" w:rsidP="007579D3">
      <w:pPr>
        <w:pStyle w:val="14"/>
        <w:spacing w:line="276" w:lineRule="auto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880" w:dyaOrig="920" w14:anchorId="3D1D499A">
          <v:shape id="_x0000_i1568" type="#_x0000_t75" style="width:113.8pt;height:55.75pt" o:ole="">
            <v:imagedata r:id="rId106" o:title=""/>
          </v:shape>
          <o:OLEObject Type="Embed" ProgID="Equation.3" ShapeID="_x0000_i1568" DrawAspect="Content" ObjectID="_1809783598" r:id="rId107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.24)</w:t>
      </w:r>
    </w:p>
    <w:p w14:paraId="5BC490C0" w14:textId="0E5AFA18" w:rsidR="00336372" w:rsidRPr="00336372" w:rsidRDefault="00336372" w:rsidP="007579D3">
      <w:pPr>
        <w:pStyle w:val="14"/>
        <w:spacing w:line="276" w:lineRule="auto"/>
        <w:ind w:left="1080" w:hanging="108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 </w:t>
      </w:r>
      <w:r w:rsidRPr="00336372">
        <w:rPr>
          <w:i/>
          <w:noProof w:val="0"/>
          <w:color w:val="auto"/>
        </w:rPr>
        <w:t>Т</w:t>
      </w:r>
      <w:r w:rsidRPr="00336372">
        <w:rPr>
          <w:i/>
          <w:noProof w:val="0"/>
          <w:color w:val="auto"/>
          <w:vertAlign w:val="subscript"/>
        </w:rPr>
        <w:t>р.</w:t>
      </w:r>
      <w:r w:rsidRPr="00336372">
        <w:rPr>
          <w:i/>
          <w:noProof w:val="0"/>
          <w:vertAlign w:val="subscript"/>
        </w:rPr>
        <w:t>1</w:t>
      </w:r>
      <w:r w:rsidRPr="00336372">
        <w:rPr>
          <w:i/>
          <w:noProof w:val="0"/>
          <w:color w:val="auto"/>
          <w:vertAlign w:val="subscript"/>
        </w:rPr>
        <w:t>м</w:t>
      </w:r>
      <w:r w:rsidRPr="00336372">
        <w:rPr>
          <w:noProof w:val="0"/>
          <w:color w:val="auto"/>
          <w:vertAlign w:val="subscript"/>
        </w:rPr>
        <w:t>.</w:t>
      </w:r>
      <w:r w:rsidRPr="00336372">
        <w:rPr>
          <w:noProof w:val="0"/>
          <w:color w:val="auto"/>
        </w:rPr>
        <w:t xml:space="preserve"> – трудоміст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біт, як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конуються 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но-монтажні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дільниці, люд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од;</w:t>
      </w:r>
    </w:p>
    <w:p w14:paraId="21755483" w14:textId="2669E30F" w:rsidR="00336372" w:rsidRPr="00336372" w:rsidRDefault="00336372" w:rsidP="007579D3">
      <w:pPr>
        <w:pStyle w:val="14"/>
        <w:spacing w:line="276" w:lineRule="auto"/>
        <w:ind w:left="1080" w:hanging="720"/>
        <w:jc w:val="both"/>
        <w:rPr>
          <w:noProof w:val="0"/>
          <w:color w:val="auto"/>
        </w:rPr>
      </w:pPr>
      <w:r w:rsidRPr="00336372">
        <w:rPr>
          <w:i/>
          <w:noProof w:val="0"/>
          <w:color w:val="auto"/>
        </w:rPr>
        <w:t>Ф</w:t>
      </w:r>
      <w:r w:rsidRPr="00336372">
        <w:rPr>
          <w:i/>
          <w:noProof w:val="0"/>
          <w:color w:val="auto"/>
          <w:vertAlign w:val="subscript"/>
        </w:rPr>
        <w:t>д.</w:t>
      </w:r>
      <w:r w:rsidRPr="00336372">
        <w:rPr>
          <w:i/>
          <w:noProof w:val="0"/>
          <w:vertAlign w:val="subscript"/>
        </w:rPr>
        <w:t>1</w:t>
      </w:r>
      <w:r w:rsidRPr="00336372">
        <w:rPr>
          <w:i/>
          <w:noProof w:val="0"/>
          <w:color w:val="auto"/>
          <w:vertAlign w:val="subscript"/>
        </w:rPr>
        <w:t>дл</w:t>
      </w:r>
      <w:r w:rsidRPr="00336372">
        <w:rPr>
          <w:noProof w:val="0"/>
          <w:color w:val="auto"/>
          <w:vertAlign w:val="subscript"/>
        </w:rPr>
        <w:t>.</w:t>
      </w:r>
      <w:r w:rsidRPr="00336372">
        <w:rPr>
          <w:noProof w:val="0"/>
          <w:color w:val="auto"/>
        </w:rPr>
        <w:t xml:space="preserve"> – річни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ійсний фонд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часу дільниці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од;</w:t>
      </w:r>
    </w:p>
    <w:p w14:paraId="41AA0872" w14:textId="1847A7C7" w:rsidR="00336372" w:rsidRPr="00336372" w:rsidRDefault="00336372" w:rsidP="007579D3">
      <w:pPr>
        <w:pStyle w:val="14"/>
        <w:spacing w:line="276" w:lineRule="auto"/>
        <w:ind w:left="1080" w:hanging="720"/>
        <w:jc w:val="both"/>
        <w:rPr>
          <w:noProof w:val="0"/>
          <w:color w:val="auto"/>
        </w:rPr>
      </w:pPr>
      <w:r w:rsidRPr="00336372">
        <w:rPr>
          <w:i/>
          <w:noProof w:val="0"/>
          <w:color w:val="auto"/>
        </w:rPr>
        <w:t>Р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ількість працівників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які працюю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а одном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бочому місц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одночасно.</w:t>
      </w:r>
    </w:p>
    <w:p w14:paraId="759BEA7B" w14:textId="77777777" w:rsidR="00336372" w:rsidRPr="00336372" w:rsidRDefault="00336372" w:rsidP="007579D3">
      <w:pPr>
        <w:pStyle w:val="14"/>
        <w:spacing w:line="276" w:lineRule="auto"/>
        <w:ind w:left="1080" w:hanging="72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340" w:dyaOrig="660" w14:anchorId="7E619F79">
          <v:shape id="_x0000_i1569" type="#_x0000_t75" style="width:140.5pt;height:39.5pt" o:ole="">
            <v:imagedata r:id="rId108" o:title=""/>
          </v:shape>
          <o:OLEObject Type="Embed" ProgID="Equation.3" ShapeID="_x0000_i1569" DrawAspect="Content" ObjectID="_1809783599" r:id="rId109"/>
        </w:object>
      </w:r>
      <w:r w:rsidRPr="00336372">
        <w:rPr>
          <w:noProof w:val="0"/>
          <w:color w:val="auto"/>
        </w:rPr>
        <w:t>.</w:t>
      </w:r>
    </w:p>
    <w:p w14:paraId="52BAE8E5" w14:textId="77777777" w:rsidR="00336372" w:rsidRPr="00336372" w:rsidRDefault="00336372" w:rsidP="007579D3">
      <w:pPr>
        <w:pStyle w:val="Style61"/>
        <w:widowControl/>
        <w:spacing w:line="276" w:lineRule="auto"/>
        <w:ind w:left="284" w:right="284" w:firstLine="0"/>
        <w:rPr>
          <w:rStyle w:val="FontStyle387"/>
          <w:color w:val="auto"/>
          <w:sz w:val="28"/>
          <w:szCs w:val="28"/>
          <w:lang w:val="uk-UA" w:eastAsia="uk-UA"/>
        </w:rPr>
      </w:pPr>
    </w:p>
    <w:bookmarkEnd w:id="0"/>
    <w:p w14:paraId="060AE68A" w14:textId="77777777" w:rsidR="00336372" w:rsidRPr="00336372" w:rsidRDefault="00336372" w:rsidP="007579D3">
      <w:pPr>
        <w:pStyle w:val="Style61"/>
        <w:widowControl/>
        <w:spacing w:line="276" w:lineRule="auto"/>
        <w:ind w:left="284" w:right="284" w:firstLine="0"/>
        <w:rPr>
          <w:rStyle w:val="FontStyle387"/>
          <w:color w:val="auto"/>
          <w:sz w:val="28"/>
          <w:szCs w:val="28"/>
          <w:lang w:val="uk-UA" w:eastAsia="uk-UA"/>
        </w:rPr>
      </w:pPr>
    </w:p>
    <w:p w14:paraId="06E97418" w14:textId="77777777" w:rsidR="00336372" w:rsidRPr="00336372" w:rsidRDefault="00336372" w:rsidP="007579D3">
      <w:pPr>
        <w:spacing w:line="276" w:lineRule="auto"/>
        <w:ind w:firstLine="851"/>
        <w:jc w:val="both"/>
        <w:rPr>
          <w:rStyle w:val="FontStyle387"/>
          <w:color w:val="auto"/>
          <w:sz w:val="28"/>
          <w:szCs w:val="28"/>
          <w:lang w:val="uk-UA" w:eastAsia="uk-UA"/>
        </w:rPr>
      </w:pPr>
    </w:p>
    <w:p w14:paraId="552493A5" w14:textId="5E03486E" w:rsidR="00336372" w:rsidRPr="00336372" w:rsidRDefault="00336372" w:rsidP="007579D3">
      <w:pPr>
        <w:spacing w:line="276" w:lineRule="auto"/>
        <w:ind w:firstLine="360"/>
        <w:jc w:val="center"/>
        <w:rPr>
          <w:b/>
          <w:caps/>
          <w:color w:val="auto"/>
          <w:sz w:val="28"/>
          <w:szCs w:val="28"/>
          <w:lang w:val="uk-UA"/>
        </w:rPr>
      </w:pPr>
      <w:r w:rsidRPr="00336372">
        <w:rPr>
          <w:b/>
          <w:color w:val="auto"/>
          <w:sz w:val="28"/>
          <w:szCs w:val="28"/>
          <w:lang w:val="uk-UA"/>
        </w:rPr>
        <w:t xml:space="preserve">2  </w:t>
      </w:r>
      <w:r w:rsidRPr="00336372">
        <w:rPr>
          <w:b/>
          <w:caps/>
          <w:sz w:val="28"/>
          <w:szCs w:val="28"/>
          <w:lang w:val="uk-UA"/>
        </w:rPr>
        <w:t>1</w:t>
      </w:r>
      <w:r w:rsidRPr="00336372">
        <w:rPr>
          <w:b/>
          <w:caps/>
          <w:color w:val="auto"/>
          <w:sz w:val="28"/>
          <w:szCs w:val="28"/>
          <w:lang w:val="uk-UA"/>
        </w:rPr>
        <w:t xml:space="preserve">детальна розробка </w:t>
      </w:r>
      <w:r w:rsidRPr="00336372">
        <w:rPr>
          <w:b/>
          <w:caps/>
          <w:sz w:val="28"/>
          <w:szCs w:val="28"/>
          <w:lang w:val="uk-UA"/>
        </w:rPr>
        <w:t>1</w:t>
      </w:r>
      <w:r w:rsidRPr="00336372">
        <w:rPr>
          <w:b/>
          <w:caps/>
          <w:color w:val="auto"/>
          <w:sz w:val="28"/>
          <w:szCs w:val="28"/>
          <w:lang w:val="uk-UA"/>
        </w:rPr>
        <w:t>відділення</w:t>
      </w:r>
    </w:p>
    <w:p w14:paraId="4B5FE8F2" w14:textId="24B4776D" w:rsidR="00336372" w:rsidRPr="00336372" w:rsidRDefault="00336372" w:rsidP="007579D3">
      <w:pPr>
        <w:shd w:val="clear" w:color="auto" w:fill="FFFFFF"/>
        <w:spacing w:line="276" w:lineRule="auto"/>
        <w:ind w:left="1003"/>
        <w:rPr>
          <w:b/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>2.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1 Заход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удосконалення відділення</w:t>
      </w:r>
    </w:p>
    <w:p w14:paraId="1C6DD201" w14:textId="7A8669F0" w:rsidR="00336372" w:rsidRPr="00336372" w:rsidRDefault="00336372" w:rsidP="007579D3">
      <w:pPr>
        <w:shd w:val="clear" w:color="auto" w:fill="FFFFFF"/>
        <w:spacing w:line="276" w:lineRule="auto"/>
        <w:ind w:right="24" w:firstLine="720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вітовий досвід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експлуатації сільськогосподарськ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ки свідчить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що наві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йдосконаліша маши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оже реалізува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вої потенцій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ожливості тільк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 умов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рганізованого техніч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ервісу. Комплексніс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біт, щ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 цьом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конуються, ї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івень якост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начною мірою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значається економічни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нтересами як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робників машин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к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їх споживачі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 виконавці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еобхідних сервіс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слуг. Технічн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ервіс з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ордоном ста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дним з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рішальних факторів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що обумовлюю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експорт техніки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умова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її велик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робництва 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раїнах Європейськ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Економічного Союзу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ниження об'єм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купівлі 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ільському господарств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никла жорстк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онкурентна боротьб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іж фірма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 ринк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буту. Сьогод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успіху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поживчому ринк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осягає перш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 вс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та фірма-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робник, як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 нови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більш досконали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шинами пропонує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купцю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есь комплекс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их, сервіс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слуг. </w:t>
      </w:r>
    </w:p>
    <w:p w14:paraId="17DD24CF" w14:textId="7D14A0FB" w:rsidR="00336372" w:rsidRPr="00336372" w:rsidRDefault="00336372" w:rsidP="007579D3">
      <w:pPr>
        <w:shd w:val="clear" w:color="auto" w:fill="FFFFFF"/>
        <w:spacing w:line="276" w:lineRule="auto"/>
        <w:ind w:left="58" w:firstLine="706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Рівен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ого сервісу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що пропонуєть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поживачам, являєть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ажливим факторо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забезпечен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питу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шини. Пит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ого обслуговув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ремонт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машин фірми-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робники вирішую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е лиш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 стаді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лагодження взаємовідносин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 споживаче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 ринк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буту, кол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шину продан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користувач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магається одержа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ксимальний прибуток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ід ї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користання, ал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й пр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оектуванні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ідготовці виробництва: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вчаючи попит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значаючи потреб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технічном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ервісі, здійснююч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безпечення споживачі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ою документацією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і ін.</w:t>
      </w:r>
    </w:p>
    <w:p w14:paraId="3BA13705" w14:textId="4DC77D14" w:rsidR="00336372" w:rsidRPr="00336372" w:rsidRDefault="00336372" w:rsidP="007579D3">
      <w:pPr>
        <w:shd w:val="clear" w:color="auto" w:fill="FFFFFF"/>
        <w:spacing w:before="10" w:line="276" w:lineRule="auto"/>
        <w:ind w:left="53" w:right="10" w:firstLine="720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снова техніч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ервісу - підтримк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шин 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стійній готовност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о експлуатаці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забезпече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сокої ефективност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їх використання. </w:t>
      </w:r>
    </w:p>
    <w:p w14:paraId="6A909990" w14:textId="77777777" w:rsidR="00336372" w:rsidRPr="00336372" w:rsidRDefault="00336372" w:rsidP="007579D3">
      <w:pPr>
        <w:shd w:val="clear" w:color="auto" w:fill="FFFFFF"/>
        <w:spacing w:before="10" w:line="276" w:lineRule="auto"/>
        <w:ind w:left="53" w:right="10" w:firstLine="720"/>
        <w:jc w:val="both"/>
        <w:rPr>
          <w:color w:val="auto"/>
          <w:sz w:val="28"/>
          <w:szCs w:val="28"/>
          <w:lang w:val="uk-UA"/>
        </w:rPr>
      </w:pPr>
    </w:p>
    <w:p w14:paraId="285CCA36" w14:textId="77777777" w:rsidR="00336372" w:rsidRPr="00336372" w:rsidRDefault="00336372" w:rsidP="007579D3">
      <w:pPr>
        <w:shd w:val="clear" w:color="auto" w:fill="FFFFFF"/>
        <w:spacing w:before="10" w:line="276" w:lineRule="auto"/>
        <w:ind w:left="53" w:right="10" w:firstLine="720"/>
        <w:jc w:val="both"/>
        <w:rPr>
          <w:color w:val="auto"/>
          <w:sz w:val="28"/>
          <w:szCs w:val="28"/>
          <w:lang w:val="uk-UA"/>
        </w:rPr>
      </w:pPr>
    </w:p>
    <w:p w14:paraId="70D396D8" w14:textId="77777777" w:rsidR="00336372" w:rsidRPr="00336372" w:rsidRDefault="00336372" w:rsidP="007579D3">
      <w:pPr>
        <w:shd w:val="clear" w:color="auto" w:fill="FFFFFF"/>
        <w:spacing w:before="10" w:line="276" w:lineRule="auto"/>
        <w:ind w:left="53" w:right="10" w:firstLine="720"/>
        <w:jc w:val="both"/>
        <w:rPr>
          <w:color w:val="auto"/>
          <w:sz w:val="28"/>
          <w:szCs w:val="28"/>
          <w:lang w:val="uk-UA"/>
        </w:rPr>
      </w:pPr>
    </w:p>
    <w:p w14:paraId="1A3BAE71" w14:textId="60251297" w:rsidR="00336372" w:rsidRPr="00336372" w:rsidRDefault="00336372" w:rsidP="007579D3">
      <w:pPr>
        <w:shd w:val="clear" w:color="auto" w:fill="FFFFFF"/>
        <w:spacing w:before="10" w:line="276" w:lineRule="auto"/>
        <w:ind w:left="53" w:right="10" w:firstLine="720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рганізація техніч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ервісу характеризуєть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ізноманітністю фор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методів.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оте 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их є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изка загаль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нципів, щ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клалися під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час тривал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робничої діяльност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різних фірм.</w:t>
      </w:r>
    </w:p>
    <w:p w14:paraId="0D311980" w14:textId="374DEF03" w:rsidR="00336372" w:rsidRPr="00336372" w:rsidRDefault="00336372" w:rsidP="007579D3">
      <w:pPr>
        <w:shd w:val="clear" w:color="auto" w:fill="FFFFFF"/>
        <w:spacing w:before="10" w:line="276" w:lineRule="auto"/>
        <w:ind w:left="58" w:firstLine="720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гальний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йважливіший принцип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рганізації техніч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ервісу з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ордоном полягає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тому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що відповідальніс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 й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оведення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отязі всь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еріоду експлуатаці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шини бер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 себе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як правило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ірма-виробник.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никнення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ормування ць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нципу зумовлен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економічними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оціальними причина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 передбачен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конодавством. Сам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ому найбільши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питом 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поживачів користуєть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ка т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ірм, як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азом з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шинами пропоную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широкий спектр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сервісних послуг.</w:t>
      </w:r>
    </w:p>
    <w:p w14:paraId="593E0CCC" w14:textId="3860A0E7" w:rsidR="00336372" w:rsidRPr="00336372" w:rsidRDefault="00336372" w:rsidP="007579D3">
      <w:pPr>
        <w:shd w:val="clear" w:color="auto" w:fill="FFFFFF"/>
        <w:spacing w:before="10" w:line="276" w:lineRule="auto"/>
        <w:ind w:left="19" w:right="19" w:firstLine="730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лід зазначити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що фірми-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робники н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агнуть ухилити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ід свої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обов'язань п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ому сервісу.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впаки, вон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магаються максимальн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їх виконува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ому, щ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це забезпечує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еобхідні відносин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 споживача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 усім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ланками систе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буту, з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здрібними т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гуртовими торговцями.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І</w:t>
      </w:r>
    </w:p>
    <w:p w14:paraId="3D47B405" w14:textId="44504FF7" w:rsidR="00336372" w:rsidRPr="00336372" w:rsidRDefault="00336372" w:rsidP="007579D3">
      <w:pPr>
        <w:shd w:val="clear" w:color="auto" w:fill="FFFFFF"/>
        <w:spacing w:before="5" w:line="276" w:lineRule="auto"/>
        <w:ind w:left="43" w:right="10" w:firstLine="715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>Фірма-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робник нес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ідповідальність з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ий сервіс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сієї випущен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одукції, особлив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ієї, як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трапила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инок, маючи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 ті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чи інші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чині, дефек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 несправності.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ушійним мотиво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є прагне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берегти свою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путацію серед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купців, бу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онкурентоспроможним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инку. Контроль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що здійснюєть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ірмою над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истемою техніч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ервісу дозволяє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швидко усуну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ділені дефек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техніці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що поступил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в продаж.</w:t>
      </w:r>
    </w:p>
    <w:p w14:paraId="7E0B1615" w14:textId="4A81BC20" w:rsidR="00336372" w:rsidRPr="00336372" w:rsidRDefault="00336372" w:rsidP="007579D3">
      <w:pPr>
        <w:shd w:val="clear" w:color="auto" w:fill="FFFFFF"/>
        <w:tabs>
          <w:tab w:val="left" w:pos="7800"/>
        </w:tabs>
        <w:spacing w:before="5" w:line="276" w:lineRule="auto"/>
        <w:ind w:left="72" w:right="10" w:firstLine="696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ий сервіс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є важливи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нструментом 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конкурентній боротьбі</w:t>
      </w:r>
      <w:r w:rsidRPr="00336372">
        <w:rPr>
          <w:color w:val="auto"/>
          <w:sz w:val="28"/>
          <w:szCs w:val="28"/>
          <w:lang w:val="uk-UA"/>
        </w:rPr>
        <w:br/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ірм з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инки збут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сфер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пливу. Сьогод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ця боротьб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все частіше</w:t>
      </w:r>
      <w:r w:rsidRPr="00336372">
        <w:rPr>
          <w:color w:val="auto"/>
          <w:sz w:val="28"/>
          <w:szCs w:val="28"/>
          <w:lang w:val="uk-UA"/>
        </w:rPr>
        <w:br/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ходить з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ежі маневрув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ціною сільськогосподарськ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техніки.</w:t>
      </w:r>
      <w:r w:rsidRPr="00336372">
        <w:rPr>
          <w:color w:val="auto"/>
          <w:sz w:val="28"/>
          <w:szCs w:val="28"/>
          <w:lang w:val="uk-UA"/>
        </w:rPr>
        <w:br/>
        <w:t xml:space="preserve">Використ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літики цін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ля боротьб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 ринк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збуту помітно</w:t>
      </w:r>
      <w:r w:rsidRPr="00336372">
        <w:rPr>
          <w:color w:val="auto"/>
          <w:sz w:val="28"/>
          <w:szCs w:val="28"/>
          <w:lang w:val="uk-UA"/>
        </w:rPr>
        <w:br/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меншується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се частіш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тає винятком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а н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авилом. Тепер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нерідко не</w:t>
      </w:r>
      <w:r w:rsidRPr="00336372">
        <w:rPr>
          <w:color w:val="auto"/>
          <w:sz w:val="28"/>
          <w:szCs w:val="28"/>
          <w:lang w:val="uk-UA"/>
        </w:rPr>
        <w:br/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ціна, 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якість, новиз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об'є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біт п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ому сервіс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є вирішальними</w:t>
      </w:r>
      <w:r w:rsidRPr="00336372">
        <w:rPr>
          <w:color w:val="auto"/>
          <w:sz w:val="28"/>
          <w:szCs w:val="28"/>
          <w:lang w:val="uk-UA"/>
        </w:rPr>
        <w:br/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акторами пр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борі покупце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машини.</w:t>
      </w:r>
    </w:p>
    <w:p w14:paraId="41502E8B" w14:textId="4FDF6CFF" w:rsidR="00336372" w:rsidRPr="00336372" w:rsidRDefault="00336372" w:rsidP="007579D3">
      <w:pPr>
        <w:shd w:val="clear" w:color="auto" w:fill="FFFFFF"/>
        <w:spacing w:before="5" w:line="276" w:lineRule="auto"/>
        <w:ind w:left="77" w:firstLine="701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Систем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ого сервіс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ірм-виробникі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ключає вес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омплекс послуг: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стачання технічн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окументації, запас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частин, забезпече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монтно-обслуговуюч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слуг, навч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пеціалістів т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н. Й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орми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етоди визначають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умовами виробництва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алізації т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експлуатації машин.</w:t>
      </w:r>
    </w:p>
    <w:p w14:paraId="31AC41AE" w14:textId="6E32F57C" w:rsidR="00336372" w:rsidRPr="00336372" w:rsidRDefault="00336372" w:rsidP="007579D3">
      <w:pPr>
        <w:shd w:val="clear" w:color="auto" w:fill="FFFFFF"/>
        <w:spacing w:before="14" w:line="276" w:lineRule="auto"/>
        <w:ind w:left="86" w:firstLine="701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ірма-виробник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рганізовує технічн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ервіс сільськогосподарськ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ки, щ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пускається, незалежн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ід ї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риторіального розповсюдження.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Це вимагає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творення добр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рганізованої, розгалужен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мережі ремонтно-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бслуговуючих   підприємств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кладів, консультацій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 дилерськ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пунктів.</w:t>
      </w:r>
    </w:p>
    <w:p w14:paraId="1FD31945" w14:textId="0DF61AB3" w:rsidR="00336372" w:rsidRPr="00336372" w:rsidRDefault="00336372" w:rsidP="007579D3">
      <w:pPr>
        <w:shd w:val="clear" w:color="auto" w:fill="FFFFFF"/>
        <w:spacing w:before="10" w:line="276" w:lineRule="auto"/>
        <w:ind w:left="115" w:firstLine="696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Гарантійн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еріод найбільш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ідповідальний 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истемі техніч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ервісу. Сам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 цьом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етапі закладають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ідвалини правильн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експлуатації машин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купцем, створюють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умови дл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ого, щоб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 протяз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сього час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лужби во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ацювала безвідмовно.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гарантійн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еріод фірм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агне забезпечи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е обслуговув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максимальном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б'ємі, починаюч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ід вивантаже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шини 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ункті призначення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онсультацій п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ідготовці д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експлуатації, проведе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усконалагоджувальних робіт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кінчуючи профілактични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глядом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усуненням недоліків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явлених 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чатковий період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експлуатації машини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стачанням запас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частин.</w:t>
      </w:r>
    </w:p>
    <w:p w14:paraId="2CB9A283" w14:textId="04FA24B8" w:rsidR="00336372" w:rsidRPr="00336372" w:rsidRDefault="00336372" w:rsidP="007579D3">
      <w:pPr>
        <w:shd w:val="clear" w:color="auto" w:fill="FFFFFF"/>
        <w:spacing w:before="5" w:line="276" w:lineRule="auto"/>
        <w:ind w:left="14" w:right="19" w:firstLine="739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>Фірми-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робники пр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цьому вимагаю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користувач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безумовного дотрим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нструкцій п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експлуатації техніки.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У випадк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рушення ць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авила власник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шини втрачає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аво користувати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еревагами сервіс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гарантійн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період.</w:t>
      </w:r>
    </w:p>
    <w:p w14:paraId="1AA50AA3" w14:textId="478856A6" w:rsidR="00336372" w:rsidRPr="00336372" w:rsidRDefault="00336372" w:rsidP="007579D3">
      <w:pPr>
        <w:shd w:val="clear" w:color="auto" w:fill="FFFFFF"/>
        <w:spacing w:line="276" w:lineRule="auto"/>
        <w:ind w:left="43" w:right="5" w:firstLine="720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іслягарантійний період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ірми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снові контакт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 покупце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оводять контроль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іагностування техніки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ланово-попереджуваль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гляди, здійснюю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е обслуговув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поточн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 капітальн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монт, надаю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опомогу п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одернізації машини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нструктують т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вчають обслуговуюч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персонал.</w:t>
      </w:r>
    </w:p>
    <w:p w14:paraId="4D58F81C" w14:textId="3908CECC" w:rsidR="00336372" w:rsidRPr="00336372" w:rsidRDefault="00336372" w:rsidP="007579D3">
      <w:pPr>
        <w:shd w:val="clear" w:color="auto" w:fill="FFFFFF"/>
        <w:tabs>
          <w:tab w:val="left" w:pos="4243"/>
        </w:tabs>
        <w:spacing w:before="10" w:line="276" w:lineRule="auto"/>
        <w:ind w:left="58" w:firstLine="710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Отже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як бачимо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основ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ізноманітних фор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методі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надання</w:t>
      </w:r>
      <w:r w:rsidRPr="00336372">
        <w:rPr>
          <w:color w:val="auto"/>
          <w:sz w:val="28"/>
          <w:szCs w:val="28"/>
          <w:lang w:val="uk-UA"/>
        </w:rPr>
        <w:br/>
        <w:t xml:space="preserve">техніч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слуг фірма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 кордоно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кладено єдин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принцип:</w:t>
      </w:r>
      <w:r w:rsidRPr="00336372">
        <w:rPr>
          <w:color w:val="auto"/>
          <w:sz w:val="28"/>
          <w:szCs w:val="28"/>
          <w:lang w:val="uk-UA"/>
        </w:rPr>
        <w:br/>
        <w:t xml:space="preserve">відповідальніс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ірми-виробник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 технічн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ервіс відповідн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продукції,</w:t>
      </w:r>
      <w:r w:rsidRPr="00336372">
        <w:rPr>
          <w:color w:val="auto"/>
          <w:sz w:val="28"/>
          <w:szCs w:val="28"/>
          <w:lang w:val="uk-UA"/>
        </w:rPr>
        <w:br/>
        <w:t xml:space="preserve">ї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ередпродажне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ісляпродажне гарантійн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 післ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гарантійне</w:t>
      </w:r>
      <w:r w:rsidRPr="00336372">
        <w:rPr>
          <w:color w:val="auto"/>
          <w:sz w:val="28"/>
          <w:szCs w:val="28"/>
          <w:lang w:val="uk-UA"/>
        </w:rPr>
        <w:br/>
        <w:t>обслуговування.</w:t>
      </w:r>
    </w:p>
    <w:p w14:paraId="4AE3C7E0" w14:textId="77777777" w:rsidR="00336372" w:rsidRPr="00336372" w:rsidRDefault="00336372" w:rsidP="007579D3">
      <w:pPr>
        <w:shd w:val="clear" w:color="auto" w:fill="FFFFFF"/>
        <w:spacing w:line="276" w:lineRule="auto"/>
        <w:ind w:left="82" w:firstLine="706"/>
        <w:jc w:val="both"/>
        <w:rPr>
          <w:color w:val="auto"/>
          <w:sz w:val="28"/>
          <w:szCs w:val="28"/>
          <w:lang w:val="uk-UA"/>
        </w:rPr>
      </w:pPr>
    </w:p>
    <w:p w14:paraId="4824E916" w14:textId="628A2294" w:rsidR="00336372" w:rsidRPr="00336372" w:rsidRDefault="00336372" w:rsidP="007579D3">
      <w:pPr>
        <w:shd w:val="clear" w:color="auto" w:fill="FFFFFF"/>
        <w:spacing w:line="276" w:lineRule="auto"/>
        <w:ind w:left="82" w:firstLine="706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Украї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безпечення технікою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ільськогосподарських виробників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ий сервіс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шин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бладнання тривал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час проводилис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илами спеціаль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ідприємств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лужб агропромислов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омплексу. Промисловіс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актично н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ймала участ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ці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іяльності, обмежуючис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готовленням машин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запас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частин з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гарантією ї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монту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монтнообслуговуючих підприємства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агропромислового комплекс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або розвинутою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іткою держав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их центрі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водів. Слабк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звиток фірмов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ого сервіс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наші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раїні пояснюєть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ідсутністю матеріаль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тимулів, монополь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водів, так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як ї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одукція гарантован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бувалася незалежн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а від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її якост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забезпеченост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сервісним обслуговуванням.</w:t>
      </w:r>
    </w:p>
    <w:p w14:paraId="26B9A52D" w14:textId="3CAB3B3C" w:rsidR="00336372" w:rsidRPr="00336372" w:rsidRDefault="00336372" w:rsidP="007579D3">
      <w:pPr>
        <w:shd w:val="clear" w:color="auto" w:fill="FFFFFF"/>
        <w:spacing w:before="10" w:line="276" w:lineRule="auto"/>
        <w:ind w:left="53" w:right="5" w:firstLine="710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учасний стан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напрямок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звитку економік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України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агропромислового комплекс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нові соціально-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економічні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успільно-господарськ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нципи управлі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організаці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робництва викликаю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еобхідність зміни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гальну методологію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ого забезпече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ільськогосподарського виробництв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 метою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ефективного розвитк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ого сервіс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нарощув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нженерно-обслуговуюч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бази агропромислов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омплексу. </w:t>
      </w:r>
    </w:p>
    <w:p w14:paraId="4D0A7443" w14:textId="5519377D" w:rsidR="00336372" w:rsidRPr="00336372" w:rsidRDefault="00336372" w:rsidP="007579D3">
      <w:pPr>
        <w:shd w:val="clear" w:color="auto" w:fill="FFFFFF"/>
        <w:tabs>
          <w:tab w:val="left" w:pos="6485"/>
        </w:tabs>
        <w:spacing w:before="10" w:line="276" w:lineRule="auto"/>
        <w:ind w:left="106" w:right="10" w:firstLine="706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Шлях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звитку техніч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ервісу передбачаю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вирішення</w:t>
      </w:r>
      <w:r w:rsidRPr="00336372">
        <w:rPr>
          <w:color w:val="auto"/>
          <w:sz w:val="28"/>
          <w:szCs w:val="28"/>
          <w:lang w:val="uk-UA"/>
        </w:rPr>
        <w:br/>
        <w:t xml:space="preserve">комплекс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уково-техніч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облем, щ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раховують основ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виробничі</w:t>
      </w:r>
      <w:r w:rsidRPr="00336372">
        <w:rPr>
          <w:color w:val="auto"/>
          <w:sz w:val="28"/>
          <w:szCs w:val="28"/>
          <w:lang w:val="uk-UA"/>
        </w:rPr>
        <w:br/>
        <w:t xml:space="preserve">фактор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монтно-обслуговуюч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підприємств:</w:t>
      </w:r>
    </w:p>
    <w:p w14:paraId="4994E3C7" w14:textId="2368E962" w:rsidR="00336372" w:rsidRPr="00336372" w:rsidRDefault="00336372" w:rsidP="007579D3">
      <w:pPr>
        <w:shd w:val="clear" w:color="auto" w:fill="FFFFFF"/>
        <w:spacing w:before="10" w:line="276" w:lineRule="auto"/>
        <w:ind w:left="115" w:firstLine="706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- організаційних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що визначаю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тратегію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ктику сервіс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ідприємств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ерспективу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снові глибок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маркетингових досліджень;</w:t>
      </w:r>
    </w:p>
    <w:p w14:paraId="39FBD611" w14:textId="1ACDA654" w:rsidR="00336372" w:rsidRPr="00336372" w:rsidRDefault="00336372" w:rsidP="007579D3">
      <w:pPr>
        <w:shd w:val="clear" w:color="auto" w:fill="FFFFFF"/>
        <w:tabs>
          <w:tab w:val="left" w:pos="1958"/>
        </w:tabs>
        <w:spacing w:before="5" w:line="276" w:lineRule="auto"/>
        <w:ind w:left="110" w:right="10" w:firstLine="701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-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ологічних, щ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безпечують раціональн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організацію і</w:t>
      </w:r>
      <w:r w:rsidRPr="00336372">
        <w:rPr>
          <w:color w:val="auto"/>
          <w:sz w:val="28"/>
          <w:szCs w:val="28"/>
          <w:lang w:val="uk-UA"/>
        </w:rPr>
        <w:br/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слідовність сервіс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перацій т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оцесів, максимальн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зменшення</w:t>
      </w:r>
      <w:r w:rsidRPr="00336372">
        <w:rPr>
          <w:color w:val="auto"/>
          <w:sz w:val="28"/>
          <w:szCs w:val="28"/>
          <w:lang w:val="uk-UA"/>
        </w:rPr>
        <w:br/>
        <w:t xml:space="preserve">трудов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матеріаль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трат, підвище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якості ремонтно-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обслуговуючих робіт;</w:t>
      </w:r>
    </w:p>
    <w:p w14:paraId="506951B7" w14:textId="6ACAB61C" w:rsidR="00336372" w:rsidRPr="00336372" w:rsidRDefault="00336372" w:rsidP="007579D3">
      <w:pPr>
        <w:shd w:val="clear" w:color="auto" w:fill="FFFFFF"/>
        <w:tabs>
          <w:tab w:val="left" w:pos="1987"/>
        </w:tabs>
        <w:spacing w:before="19" w:line="276" w:lineRule="auto"/>
        <w:ind w:left="120" w:right="14" w:firstLine="701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-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их, щ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значають створе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теріально-технічн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бази і</w:t>
      </w:r>
      <w:r w:rsidRPr="00336372">
        <w:rPr>
          <w:color w:val="auto"/>
          <w:sz w:val="28"/>
          <w:szCs w:val="28"/>
          <w:lang w:val="uk-UA"/>
        </w:rPr>
        <w:br/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забезпечення ремонтно-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бслуговуючих підприємст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технологічними</w:t>
      </w:r>
      <w:r w:rsidRPr="00336372">
        <w:rPr>
          <w:color w:val="auto"/>
          <w:sz w:val="28"/>
          <w:szCs w:val="28"/>
          <w:lang w:val="uk-UA"/>
        </w:rPr>
        <w:br/>
        <w:t>засобами;</w:t>
      </w:r>
    </w:p>
    <w:p w14:paraId="43F271AA" w14:textId="38578B3A" w:rsidR="00336372" w:rsidRPr="00336372" w:rsidRDefault="00336372" w:rsidP="007579D3">
      <w:pPr>
        <w:shd w:val="clear" w:color="auto" w:fill="FFFFFF"/>
        <w:tabs>
          <w:tab w:val="left" w:pos="1987"/>
        </w:tabs>
        <w:spacing w:before="19" w:line="276" w:lineRule="auto"/>
        <w:ind w:left="120" w:right="14" w:firstLine="701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-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оціологічні, щ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безпечують створе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професійних,</w:t>
      </w:r>
      <w:r w:rsidRPr="00336372">
        <w:rPr>
          <w:color w:val="auto"/>
          <w:sz w:val="28"/>
          <w:szCs w:val="28"/>
          <w:lang w:val="uk-UA"/>
        </w:rPr>
        <w:br/>
        <w:t xml:space="preserve">висококваліфікова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олективів сервіс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ідприємств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забезпечення</w:t>
      </w:r>
      <w:r w:rsidRPr="00336372">
        <w:rPr>
          <w:color w:val="auto"/>
          <w:sz w:val="28"/>
          <w:szCs w:val="28"/>
          <w:lang w:val="uk-UA"/>
        </w:rPr>
        <w:br/>
        <w:t xml:space="preserve">сприятлив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умов дл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їх прац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та відпочинку.</w:t>
      </w:r>
    </w:p>
    <w:p w14:paraId="540C0C8D" w14:textId="2FAE2138" w:rsidR="00336372" w:rsidRPr="00336372" w:rsidRDefault="00336372" w:rsidP="007579D3">
      <w:pPr>
        <w:shd w:val="clear" w:color="auto" w:fill="FFFFFF"/>
        <w:tabs>
          <w:tab w:val="left" w:pos="6830"/>
        </w:tabs>
        <w:spacing w:before="38" w:line="276" w:lineRule="auto"/>
        <w:ind w:left="62" w:right="10" w:firstLine="706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облема техніч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ервісу загострюєть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через старі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арку машин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господарства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підвище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їх потреб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склад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монтно-обслуговуюч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ходах, скороче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б'ємів ц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біт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пеціалізованихремонтних підприємства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через ї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ватизацію т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ереорієнтацію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ншувиробничу діяльність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ереміщенням значн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частини склад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монтно-обслуговуюч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біт 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господарства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ідприємства, як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е маютьнеобхід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монтно-техніч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обладнання.</w:t>
      </w:r>
    </w:p>
    <w:p w14:paraId="11AF6C71" w14:textId="06CEAE80" w:rsidR="00336372" w:rsidRPr="00336372" w:rsidRDefault="00336372" w:rsidP="007579D3">
      <w:pPr>
        <w:shd w:val="clear" w:color="auto" w:fill="FFFFFF"/>
        <w:spacing w:line="276" w:lineRule="auto"/>
        <w:ind w:left="115" w:right="5" w:firstLine="701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умовах багатоукладн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економіки т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форм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елі з'являєть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елика кількіс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ових, щойн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творених сільськогосподарськ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ідприємств різ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орм власності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які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аному етап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звитку щ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е набул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тійкого економіч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тану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е маю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остатньої фінансов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бази дл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безпечення себ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овою досконалою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кою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ля здійсне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вного обсяг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монтно-обслуговуюч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ходів своє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ки.. З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ких умо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монтно-обслуговуюч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ідприємства повин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більшувати спектр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слуг, щ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ими надаються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а також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проваджувати різноманіт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заємовигідні способ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зрахунку з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конані роботи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кі як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зрахунок 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редит т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реалізація ремонтно-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бслуговуючих послуг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в лізинг.</w:t>
      </w:r>
    </w:p>
    <w:p w14:paraId="15028355" w14:textId="022760B9" w:rsidR="00336372" w:rsidRPr="00336372" w:rsidRDefault="00336372" w:rsidP="007579D3">
      <w:pPr>
        <w:shd w:val="clear" w:color="auto" w:fill="FFFFFF"/>
        <w:spacing w:line="276" w:lineRule="auto"/>
        <w:ind w:left="48" w:right="82" w:firstLine="706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ля задоволе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треб споживачі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лід передбача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ожливість викон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азових заявок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 абонемент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бслуговування з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ізноманітними об'єкта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біт т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містом послуг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відповідн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ізною оплатою.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Абонементне обслуговування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обто обслуговув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 договоро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є більш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бажаним, тому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що забезпечує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користання виробнич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тужностей, рівномірн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вантаження персонал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можливіс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ланування робіт.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ому обслуговув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 абонементо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є передбача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ля користувач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евні пільги: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еншу вартіс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біт, пріоритет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обслуговуван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та ін.</w:t>
      </w:r>
    </w:p>
    <w:p w14:paraId="78967D6D" w14:textId="68784062" w:rsidR="00336372" w:rsidRPr="00336372" w:rsidRDefault="00336372" w:rsidP="007579D3">
      <w:pPr>
        <w:shd w:val="clear" w:color="auto" w:fill="FFFFFF"/>
        <w:spacing w:line="276" w:lineRule="auto"/>
        <w:ind w:left="86" w:right="77" w:firstLine="701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умова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инкової економік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конкуренці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 закордонни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ірмами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українському ринк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окорінно міняєть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ль вітчизня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ірм-виробникі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організаці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буту своє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одукції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ого сервісу.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безпечення якіс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ервісних послуг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поживачам стає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рішальною умовою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онкуренто-спроможност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шин, щ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випускаються.</w:t>
      </w:r>
    </w:p>
    <w:p w14:paraId="34759428" w14:textId="08A84534" w:rsidR="00336372" w:rsidRPr="00336372" w:rsidRDefault="00336372" w:rsidP="007579D3">
      <w:pPr>
        <w:shd w:val="clear" w:color="auto" w:fill="FFFFFF"/>
        <w:spacing w:before="5" w:line="276" w:lineRule="auto"/>
        <w:ind w:left="67" w:right="24" w:firstLine="696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ерспективі інтеграці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илерських пункті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 завода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шинобудування мож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тати основою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ля створе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Украї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истеми фірмов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бслуговування, як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зповсюджена 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звинутих країнах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е ремонт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обслуговув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ільськогосподарської технік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конують дилери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які працюю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тісном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заємозв'язку з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фірмами-виробниками.</w:t>
      </w:r>
    </w:p>
    <w:p w14:paraId="44D65E07" w14:textId="08925611" w:rsidR="00336372" w:rsidRPr="00336372" w:rsidRDefault="00336372" w:rsidP="007579D3">
      <w:pPr>
        <w:shd w:val="clear" w:color="auto" w:fill="FFFFFF"/>
        <w:spacing w:before="10" w:line="276" w:lineRule="auto"/>
        <w:ind w:left="115" w:right="10" w:firstLine="667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ривалий час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основ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ої експлуатаці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ільськогосподарських машин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панувала планово-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побіжна систем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ого обслуговув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ремонту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снована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часових режимах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оте змі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тану машин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ідбувається п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конам випадков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ункцій час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н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оже бу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чітко описа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лановими дискретни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ункціями. Регулюв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ого стан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підтримк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ацездатності з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опомогою так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етодів техніч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бслуговування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монту доси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ки прийнят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ля технік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 високи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казниками якост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надійності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що характерн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ля технік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зарубіжного виробництва.</w:t>
      </w:r>
    </w:p>
    <w:p w14:paraId="7320AC2B" w14:textId="42C1F791" w:rsidR="00336372" w:rsidRPr="00336372" w:rsidRDefault="00336372" w:rsidP="007579D3">
      <w:pPr>
        <w:shd w:val="clear" w:color="auto" w:fill="FFFFFF"/>
        <w:spacing w:line="276" w:lineRule="auto"/>
        <w:ind w:right="10" w:firstLine="701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ітчизняна технік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е має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кої висок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дійності. Триваліс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безвідмовної робо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узлів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агрегатів вітчизня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шин дуж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еоднакова, том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мість планов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истеми запропонова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реалізуєть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онтрольно-виконавч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истема техніч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бслуговування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монту, основа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 спостереження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 поточни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таном машин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 допомогою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іагностичного обладн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викон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монтно-обслуговуюч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пливів з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його результатами.</w:t>
      </w:r>
    </w:p>
    <w:p w14:paraId="48DF2059" w14:textId="05C3D34D" w:rsidR="00336372" w:rsidRPr="00336372" w:rsidRDefault="00336372" w:rsidP="007579D3">
      <w:pPr>
        <w:spacing w:line="276" w:lineRule="auto"/>
        <w:ind w:firstLine="360"/>
        <w:jc w:val="center"/>
        <w:rPr>
          <w:b/>
          <w:color w:val="auto"/>
          <w:sz w:val="28"/>
          <w:szCs w:val="28"/>
          <w:lang w:val="uk-UA"/>
        </w:rPr>
      </w:pPr>
      <w:r w:rsidRPr="00336372">
        <w:rPr>
          <w:b/>
          <w:sz w:val="28"/>
          <w:szCs w:val="28"/>
          <w:lang w:val="uk-UA"/>
        </w:rPr>
        <w:t>1</w:t>
      </w:r>
      <w:r w:rsidRPr="00336372">
        <w:rPr>
          <w:b/>
          <w:color w:val="auto"/>
          <w:sz w:val="28"/>
          <w:szCs w:val="28"/>
          <w:lang w:val="uk-UA"/>
        </w:rPr>
        <w:t xml:space="preserve">3  КОНСТРУКТИВНА </w:t>
      </w:r>
      <w:r w:rsidRPr="00336372">
        <w:rPr>
          <w:b/>
          <w:sz w:val="28"/>
          <w:szCs w:val="28"/>
          <w:lang w:val="uk-UA"/>
        </w:rPr>
        <w:t>1</w:t>
      </w:r>
      <w:r w:rsidRPr="00336372">
        <w:rPr>
          <w:b/>
          <w:color w:val="auto"/>
          <w:sz w:val="28"/>
          <w:szCs w:val="28"/>
          <w:lang w:val="uk-UA"/>
        </w:rPr>
        <w:t xml:space="preserve">ЧАСТИНА </w:t>
      </w:r>
    </w:p>
    <w:p w14:paraId="49267A0A" w14:textId="2B8528AB" w:rsidR="00336372" w:rsidRPr="00336372" w:rsidRDefault="00336372" w:rsidP="007579D3">
      <w:pPr>
        <w:spacing w:line="276" w:lineRule="auto"/>
        <w:ind w:firstLine="360"/>
        <w:rPr>
          <w:b/>
          <w:color w:val="auto"/>
          <w:sz w:val="28"/>
          <w:szCs w:val="28"/>
          <w:lang w:val="uk-UA"/>
        </w:rPr>
      </w:pPr>
      <w:r w:rsidRPr="00336372">
        <w:rPr>
          <w:b/>
          <w:color w:val="auto"/>
          <w:sz w:val="28"/>
          <w:szCs w:val="28"/>
          <w:lang w:val="uk-UA"/>
        </w:rPr>
        <w:t xml:space="preserve">      3.</w:t>
      </w:r>
      <w:r w:rsidRPr="00336372">
        <w:rPr>
          <w:b/>
          <w:sz w:val="28"/>
          <w:szCs w:val="28"/>
          <w:lang w:val="uk-UA"/>
        </w:rPr>
        <w:t>1</w:t>
      </w:r>
      <w:r w:rsidRPr="00336372">
        <w:rPr>
          <w:b/>
          <w:color w:val="auto"/>
          <w:sz w:val="28"/>
          <w:szCs w:val="28"/>
          <w:lang w:val="uk-UA"/>
        </w:rPr>
        <w:t xml:space="preserve">1  Обгрунтування </w:t>
      </w:r>
      <w:r w:rsidRPr="00336372">
        <w:rPr>
          <w:b/>
          <w:sz w:val="28"/>
          <w:szCs w:val="28"/>
          <w:lang w:val="uk-UA"/>
        </w:rPr>
        <w:t>1</w:t>
      </w:r>
      <w:r w:rsidRPr="00336372">
        <w:rPr>
          <w:b/>
          <w:color w:val="auto"/>
          <w:sz w:val="28"/>
          <w:szCs w:val="28"/>
          <w:lang w:val="uk-UA"/>
        </w:rPr>
        <w:t>вибору стенда</w:t>
      </w:r>
    </w:p>
    <w:p w14:paraId="48AC4C98" w14:textId="37433731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Виробнича обкатка </w:t>
      </w:r>
      <w:r w:rsidRPr="00336372">
        <w:t>1</w:t>
      </w:r>
      <w:r w:rsidRPr="00336372">
        <w:rPr>
          <w:color w:val="auto"/>
        </w:rPr>
        <w:t xml:space="preserve">є одною </w:t>
      </w:r>
      <w:r w:rsidRPr="00336372">
        <w:t>1</w:t>
      </w:r>
      <w:r w:rsidRPr="00336372">
        <w:rPr>
          <w:color w:val="auto"/>
        </w:rPr>
        <w:t xml:space="preserve">з основних </w:t>
      </w:r>
      <w:r w:rsidRPr="00336372">
        <w:t>1</w:t>
      </w:r>
      <w:r w:rsidRPr="00336372">
        <w:rPr>
          <w:color w:val="auto"/>
        </w:rPr>
        <w:t xml:space="preserve">ресурсоформуючих операцій </w:t>
      </w:r>
      <w:r w:rsidRPr="00336372">
        <w:t>1</w:t>
      </w:r>
      <w:r w:rsidRPr="00336372">
        <w:rPr>
          <w:color w:val="auto"/>
        </w:rPr>
        <w:t xml:space="preserve">в технологічних </w:t>
      </w:r>
      <w:r w:rsidRPr="00336372">
        <w:t>1</w:t>
      </w:r>
      <w:r w:rsidRPr="00336372">
        <w:rPr>
          <w:color w:val="auto"/>
        </w:rPr>
        <w:t xml:space="preserve">процесах виробництва </w:t>
      </w:r>
      <w:r w:rsidRPr="00336372">
        <w:t>1</w:t>
      </w:r>
      <w:r w:rsidRPr="00336372">
        <w:rPr>
          <w:color w:val="auto"/>
        </w:rPr>
        <w:t xml:space="preserve">і ремонту </w:t>
      </w:r>
      <w:r w:rsidRPr="00336372">
        <w:t>1</w:t>
      </w:r>
      <w:r w:rsidRPr="00336372">
        <w:rPr>
          <w:color w:val="auto"/>
        </w:rPr>
        <w:t xml:space="preserve">автотракторних двигунів. </w:t>
      </w:r>
      <w:r w:rsidRPr="00336372">
        <w:t>1</w:t>
      </w:r>
      <w:r w:rsidRPr="00336372">
        <w:rPr>
          <w:color w:val="auto"/>
        </w:rPr>
        <w:t xml:space="preserve">Особливо важлива </w:t>
      </w:r>
      <w:r w:rsidRPr="00336372">
        <w:t>1</w:t>
      </w:r>
      <w:r w:rsidRPr="00336372">
        <w:rPr>
          <w:color w:val="auto"/>
        </w:rPr>
        <w:t xml:space="preserve">роль обкатки </w:t>
      </w:r>
      <w:r w:rsidRPr="00336372">
        <w:t>1</w:t>
      </w:r>
      <w:r w:rsidRPr="00336372">
        <w:rPr>
          <w:color w:val="auto"/>
        </w:rPr>
        <w:t xml:space="preserve">при ремонті, </w:t>
      </w:r>
      <w:r w:rsidRPr="00336372">
        <w:t>1</w:t>
      </w:r>
      <w:r w:rsidRPr="00336372">
        <w:rPr>
          <w:color w:val="auto"/>
        </w:rPr>
        <w:t xml:space="preserve">оскільки комплектація </w:t>
      </w:r>
      <w:r w:rsidRPr="00336372">
        <w:t>1</w:t>
      </w:r>
      <w:r w:rsidRPr="00336372">
        <w:rPr>
          <w:color w:val="auto"/>
        </w:rPr>
        <w:t xml:space="preserve">двигунів здійснюється </w:t>
      </w:r>
      <w:r w:rsidRPr="00336372">
        <w:t>1</w:t>
      </w:r>
      <w:r w:rsidRPr="00336372">
        <w:rPr>
          <w:color w:val="auto"/>
        </w:rPr>
        <w:t xml:space="preserve">деталями підвищеної </w:t>
      </w:r>
      <w:r w:rsidRPr="00336372">
        <w:t>1</w:t>
      </w:r>
      <w:r w:rsidRPr="00336372">
        <w:rPr>
          <w:color w:val="auto"/>
        </w:rPr>
        <w:t xml:space="preserve">неоднорідності (нові, </w:t>
      </w:r>
      <w:r w:rsidRPr="00336372">
        <w:t>1</w:t>
      </w:r>
      <w:r w:rsidRPr="00336372">
        <w:rPr>
          <w:color w:val="auto"/>
        </w:rPr>
        <w:t xml:space="preserve">відновлені, повторно </w:t>
      </w:r>
      <w:r w:rsidRPr="00336372">
        <w:t>1</w:t>
      </w:r>
      <w:r w:rsidRPr="00336372">
        <w:rPr>
          <w:color w:val="auto"/>
        </w:rPr>
        <w:t xml:space="preserve">використовувані). Діюча </w:t>
      </w:r>
      <w:r w:rsidRPr="00336372">
        <w:t>1</w:t>
      </w:r>
      <w:r w:rsidRPr="00336372">
        <w:rPr>
          <w:color w:val="auto"/>
        </w:rPr>
        <w:t xml:space="preserve">нормативно-технічна </w:t>
      </w:r>
      <w:r w:rsidRPr="00336372">
        <w:t>1</w:t>
      </w:r>
      <w:r w:rsidRPr="00336372">
        <w:rPr>
          <w:color w:val="auto"/>
        </w:rPr>
        <w:t xml:space="preserve">документація передбачає </w:t>
      </w:r>
      <w:r w:rsidRPr="00336372">
        <w:t>1</w:t>
      </w:r>
      <w:r w:rsidRPr="00336372">
        <w:rPr>
          <w:color w:val="auto"/>
        </w:rPr>
        <w:t xml:space="preserve">проведення виробничої </w:t>
      </w:r>
      <w:r w:rsidRPr="00336372">
        <w:t>1</w:t>
      </w:r>
      <w:r w:rsidRPr="00336372">
        <w:rPr>
          <w:color w:val="auto"/>
        </w:rPr>
        <w:t xml:space="preserve">обкатки у </w:t>
      </w:r>
      <w:r w:rsidRPr="00336372">
        <w:t>1</w:t>
      </w:r>
      <w:r w:rsidRPr="00336372">
        <w:rPr>
          <w:color w:val="auto"/>
        </w:rPr>
        <w:t xml:space="preserve">два етапи – </w:t>
      </w:r>
      <w:r w:rsidRPr="00336372">
        <w:t>1</w:t>
      </w:r>
      <w:r w:rsidRPr="00336372">
        <w:rPr>
          <w:color w:val="auto"/>
        </w:rPr>
        <w:t xml:space="preserve">холодна і </w:t>
      </w:r>
      <w:r w:rsidRPr="00336372">
        <w:t>1</w:t>
      </w:r>
      <w:r w:rsidRPr="00336372">
        <w:rPr>
          <w:color w:val="auto"/>
        </w:rPr>
        <w:t xml:space="preserve">гаряча. В </w:t>
      </w:r>
      <w:r w:rsidRPr="00336372">
        <w:t>1</w:t>
      </w:r>
      <w:r w:rsidRPr="00336372">
        <w:rPr>
          <w:color w:val="auto"/>
        </w:rPr>
        <w:t xml:space="preserve">умовах спеціалізованих </w:t>
      </w:r>
      <w:r w:rsidRPr="00336372">
        <w:t>1</w:t>
      </w:r>
      <w:r w:rsidRPr="00336372">
        <w:rPr>
          <w:color w:val="auto"/>
        </w:rPr>
        <w:t xml:space="preserve">мотороремонтних підприємств </w:t>
      </w:r>
      <w:r w:rsidRPr="00336372">
        <w:t>1</w:t>
      </w:r>
      <w:r w:rsidRPr="00336372">
        <w:rPr>
          <w:color w:val="auto"/>
        </w:rPr>
        <w:t xml:space="preserve">двигуни обкатують </w:t>
      </w:r>
      <w:r w:rsidRPr="00336372">
        <w:t>1</w:t>
      </w:r>
      <w:r w:rsidRPr="00336372">
        <w:rPr>
          <w:color w:val="auto"/>
        </w:rPr>
        <w:t xml:space="preserve">на електрогальмівних </w:t>
      </w:r>
      <w:r w:rsidRPr="00336372">
        <w:t>1</w:t>
      </w:r>
      <w:r w:rsidRPr="00336372">
        <w:rPr>
          <w:color w:val="auto"/>
        </w:rPr>
        <w:t xml:space="preserve">стендах моделей </w:t>
      </w:r>
      <w:r w:rsidRPr="00336372">
        <w:t>1</w:t>
      </w:r>
      <w:r w:rsidRPr="00336372">
        <w:rPr>
          <w:color w:val="auto"/>
        </w:rPr>
        <w:t xml:space="preserve">КИ-5541, </w:t>
      </w:r>
      <w:r w:rsidRPr="00336372">
        <w:t>1</w:t>
      </w:r>
      <w:r w:rsidRPr="00336372">
        <w:rPr>
          <w:color w:val="auto"/>
        </w:rPr>
        <w:t xml:space="preserve">КИ-5542, </w:t>
      </w:r>
      <w:r w:rsidRPr="00336372">
        <w:t>1</w:t>
      </w:r>
      <w:r w:rsidRPr="00336372">
        <w:rPr>
          <w:color w:val="auto"/>
        </w:rPr>
        <w:t xml:space="preserve">КИ-2139А </w:t>
      </w:r>
      <w:r w:rsidRPr="00336372">
        <w:t>1</w:t>
      </w:r>
      <w:r w:rsidRPr="00336372">
        <w:rPr>
          <w:color w:val="auto"/>
        </w:rPr>
        <w:t xml:space="preserve">та інших. </w:t>
      </w:r>
      <w:r w:rsidRPr="00336372">
        <w:t>1</w:t>
      </w:r>
      <w:r w:rsidRPr="00336372">
        <w:rPr>
          <w:color w:val="auto"/>
        </w:rPr>
        <w:t xml:space="preserve">Сьогодні переважна </w:t>
      </w:r>
      <w:r w:rsidRPr="00336372">
        <w:t>1</w:t>
      </w:r>
      <w:r w:rsidRPr="00336372">
        <w:rPr>
          <w:color w:val="auto"/>
        </w:rPr>
        <w:t xml:space="preserve">частина ремонтів </w:t>
      </w:r>
      <w:r w:rsidRPr="00336372">
        <w:t>1</w:t>
      </w:r>
      <w:r w:rsidRPr="00336372">
        <w:rPr>
          <w:color w:val="auto"/>
        </w:rPr>
        <w:t xml:space="preserve">двигунів здійснюється </w:t>
      </w:r>
      <w:r w:rsidRPr="00336372">
        <w:t>1</w:t>
      </w:r>
      <w:r w:rsidRPr="00336372">
        <w:rPr>
          <w:color w:val="auto"/>
        </w:rPr>
        <w:t xml:space="preserve">у ремонтних </w:t>
      </w:r>
      <w:r w:rsidRPr="00336372">
        <w:t>1</w:t>
      </w:r>
      <w:r w:rsidRPr="00336372">
        <w:rPr>
          <w:color w:val="auto"/>
        </w:rPr>
        <w:t xml:space="preserve">підрозділах (майстернях) </w:t>
      </w:r>
      <w:r w:rsidRPr="00336372">
        <w:t>1</w:t>
      </w:r>
      <w:r w:rsidRPr="00336372">
        <w:rPr>
          <w:color w:val="auto"/>
        </w:rPr>
        <w:t xml:space="preserve">підприємств, які </w:t>
      </w:r>
      <w:r w:rsidRPr="00336372">
        <w:t>1</w:t>
      </w:r>
      <w:r w:rsidRPr="00336372">
        <w:rPr>
          <w:color w:val="auto"/>
        </w:rPr>
        <w:t xml:space="preserve">експлуатують автотракторну </w:t>
      </w:r>
      <w:r w:rsidRPr="00336372">
        <w:t>1</w:t>
      </w:r>
      <w:r w:rsidRPr="00336372">
        <w:rPr>
          <w:color w:val="auto"/>
        </w:rPr>
        <w:t xml:space="preserve">техніку, а </w:t>
      </w:r>
      <w:r w:rsidRPr="00336372">
        <w:t>1</w:t>
      </w:r>
      <w:r w:rsidRPr="00336372">
        <w:rPr>
          <w:color w:val="auto"/>
        </w:rPr>
        <w:t xml:space="preserve">також ремонтних </w:t>
      </w:r>
      <w:r w:rsidRPr="00336372">
        <w:t>1</w:t>
      </w:r>
      <w:r w:rsidRPr="00336372">
        <w:rPr>
          <w:color w:val="auto"/>
        </w:rPr>
        <w:t xml:space="preserve">майстернях загального </w:t>
      </w:r>
      <w:r w:rsidRPr="00336372">
        <w:t>1</w:t>
      </w:r>
      <w:r w:rsidRPr="00336372">
        <w:rPr>
          <w:color w:val="auto"/>
        </w:rPr>
        <w:t xml:space="preserve">призначення в </w:t>
      </w:r>
      <w:r w:rsidRPr="00336372">
        <w:t>1</w:t>
      </w:r>
      <w:r w:rsidRPr="00336372">
        <w:rPr>
          <w:color w:val="auto"/>
        </w:rPr>
        <w:t xml:space="preserve">яких, враховуючи </w:t>
      </w:r>
      <w:r w:rsidRPr="00336372">
        <w:t>1</w:t>
      </w:r>
      <w:r w:rsidRPr="00336372">
        <w:rPr>
          <w:color w:val="auto"/>
        </w:rPr>
        <w:t xml:space="preserve">широку номенклатуру </w:t>
      </w:r>
      <w:r w:rsidRPr="00336372">
        <w:t>1</w:t>
      </w:r>
      <w:r w:rsidRPr="00336372">
        <w:rPr>
          <w:color w:val="auto"/>
        </w:rPr>
        <w:t xml:space="preserve">виробів, невеликі </w:t>
      </w:r>
      <w:r w:rsidRPr="00336372">
        <w:t>1</w:t>
      </w:r>
      <w:r w:rsidRPr="00336372">
        <w:rPr>
          <w:color w:val="auto"/>
        </w:rPr>
        <w:t xml:space="preserve">програми ремонту </w:t>
      </w:r>
      <w:r w:rsidRPr="00336372">
        <w:t>1</w:t>
      </w:r>
      <w:r w:rsidRPr="00336372">
        <w:rPr>
          <w:color w:val="auto"/>
        </w:rPr>
        <w:t xml:space="preserve">та епізодичність </w:t>
      </w:r>
      <w:r w:rsidRPr="00336372">
        <w:t>1</w:t>
      </w:r>
      <w:r w:rsidRPr="00336372">
        <w:rPr>
          <w:color w:val="auto"/>
        </w:rPr>
        <w:t xml:space="preserve">проведення технологічних </w:t>
      </w:r>
      <w:r w:rsidRPr="00336372">
        <w:t>1</w:t>
      </w:r>
      <w:r w:rsidRPr="00336372">
        <w:rPr>
          <w:color w:val="auto"/>
        </w:rPr>
        <w:t xml:space="preserve">операцій обкатки, </w:t>
      </w:r>
      <w:r w:rsidRPr="00336372">
        <w:t>1</w:t>
      </w:r>
      <w:r w:rsidRPr="00336372">
        <w:rPr>
          <w:color w:val="auto"/>
        </w:rPr>
        <w:t xml:space="preserve">використання електрогальмівних </w:t>
      </w:r>
      <w:r w:rsidRPr="00336372">
        <w:t>1</w:t>
      </w:r>
      <w:r w:rsidRPr="00336372">
        <w:rPr>
          <w:color w:val="auto"/>
        </w:rPr>
        <w:t xml:space="preserve">стендів економічно </w:t>
      </w:r>
      <w:r w:rsidRPr="00336372">
        <w:t>1</w:t>
      </w:r>
      <w:r w:rsidRPr="00336372">
        <w:rPr>
          <w:color w:val="auto"/>
        </w:rPr>
        <w:t>недоцільне.</w:t>
      </w:r>
    </w:p>
    <w:p w14:paraId="474C0718" w14:textId="4665BE0B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rPr>
          <w:color w:val="auto"/>
        </w:rPr>
        <w:t xml:space="preserve">У </w:t>
      </w:r>
      <w:r w:rsidRPr="00336372">
        <w:t>1</w:t>
      </w:r>
      <w:r w:rsidRPr="00336372">
        <w:rPr>
          <w:color w:val="auto"/>
        </w:rPr>
        <w:t xml:space="preserve">вказаних майстернях </w:t>
      </w:r>
      <w:r w:rsidRPr="00336372">
        <w:t>1</w:t>
      </w:r>
      <w:r w:rsidRPr="00336372">
        <w:rPr>
          <w:color w:val="auto"/>
        </w:rPr>
        <w:t xml:space="preserve">гаряча обкатка </w:t>
      </w:r>
      <w:r w:rsidRPr="00336372">
        <w:t>1</w:t>
      </w:r>
      <w:r w:rsidRPr="00336372">
        <w:rPr>
          <w:color w:val="auto"/>
        </w:rPr>
        <w:t xml:space="preserve">двигунів здійснюється </w:t>
      </w:r>
      <w:r w:rsidRPr="00336372">
        <w:t>1</w:t>
      </w:r>
      <w:r w:rsidRPr="00336372">
        <w:rPr>
          <w:color w:val="auto"/>
        </w:rPr>
        <w:t xml:space="preserve">безпосередньо на </w:t>
      </w:r>
      <w:r w:rsidRPr="00336372">
        <w:t>1</w:t>
      </w:r>
      <w:r w:rsidRPr="00336372">
        <w:rPr>
          <w:color w:val="auto"/>
        </w:rPr>
        <w:t xml:space="preserve">машині, а </w:t>
      </w:r>
      <w:r w:rsidRPr="00336372">
        <w:t>1</w:t>
      </w:r>
      <w:r w:rsidRPr="00336372">
        <w:rPr>
          <w:color w:val="auto"/>
        </w:rPr>
        <w:t xml:space="preserve">холодна не </w:t>
      </w:r>
      <w:r w:rsidRPr="00336372">
        <w:t>1</w:t>
      </w:r>
      <w:r w:rsidRPr="00336372">
        <w:rPr>
          <w:color w:val="auto"/>
        </w:rPr>
        <w:t xml:space="preserve">проводиться, хоча </w:t>
      </w:r>
      <w:r w:rsidRPr="00336372">
        <w:t>1</w:t>
      </w:r>
      <w:r w:rsidRPr="00336372">
        <w:rPr>
          <w:color w:val="auto"/>
        </w:rPr>
        <w:t xml:space="preserve">відомо, що </w:t>
      </w:r>
      <w:r w:rsidRPr="00336372">
        <w:t>1</w:t>
      </w:r>
      <w:r w:rsidRPr="00336372">
        <w:rPr>
          <w:color w:val="auto"/>
        </w:rPr>
        <w:t xml:space="preserve">формування оптимальної </w:t>
      </w:r>
      <w:r w:rsidRPr="00336372">
        <w:t>1</w:t>
      </w:r>
      <w:r w:rsidRPr="00336372">
        <w:rPr>
          <w:color w:val="auto"/>
        </w:rPr>
        <w:t xml:space="preserve">геометрії і </w:t>
      </w:r>
      <w:r w:rsidRPr="00336372">
        <w:t>1</w:t>
      </w:r>
      <w:r w:rsidRPr="00336372">
        <w:rPr>
          <w:color w:val="auto"/>
        </w:rPr>
        <w:t xml:space="preserve">фізико-механічних </w:t>
      </w:r>
      <w:r w:rsidRPr="00336372">
        <w:t>1</w:t>
      </w:r>
      <w:r w:rsidRPr="00336372">
        <w:rPr>
          <w:color w:val="auto"/>
        </w:rPr>
        <w:t xml:space="preserve">властивостей поверхневих </w:t>
      </w:r>
      <w:r w:rsidRPr="00336372">
        <w:t>1</w:t>
      </w:r>
      <w:r w:rsidRPr="00336372">
        <w:rPr>
          <w:color w:val="auto"/>
        </w:rPr>
        <w:t xml:space="preserve">шарів спряжених </w:t>
      </w:r>
      <w:r w:rsidRPr="00336372">
        <w:t>1</w:t>
      </w:r>
      <w:r w:rsidRPr="00336372">
        <w:rPr>
          <w:color w:val="auto"/>
        </w:rPr>
        <w:t xml:space="preserve">деталей відбувається </w:t>
      </w:r>
      <w:r w:rsidRPr="00336372">
        <w:t>1</w:t>
      </w:r>
      <w:r w:rsidRPr="00336372">
        <w:rPr>
          <w:color w:val="auto"/>
        </w:rPr>
        <w:t xml:space="preserve">в основному </w:t>
      </w:r>
      <w:r w:rsidRPr="00336372">
        <w:t>1</w:t>
      </w:r>
      <w:r w:rsidRPr="00336372">
        <w:rPr>
          <w:color w:val="auto"/>
        </w:rPr>
        <w:t xml:space="preserve">в перші </w:t>
      </w:r>
      <w:r w:rsidRPr="00336372">
        <w:t>1</w:t>
      </w:r>
      <w:r w:rsidRPr="00336372">
        <w:rPr>
          <w:color w:val="auto"/>
        </w:rPr>
        <w:t xml:space="preserve">1-3 </w:t>
      </w:r>
      <w:r w:rsidRPr="00336372">
        <w:t>1</w:t>
      </w:r>
      <w:r w:rsidRPr="00336372">
        <w:rPr>
          <w:color w:val="auto"/>
        </w:rPr>
        <w:t xml:space="preserve">години роботи, </w:t>
      </w:r>
      <w:r w:rsidRPr="00336372">
        <w:t>1</w:t>
      </w:r>
      <w:r w:rsidRPr="00336372">
        <w:rPr>
          <w:color w:val="auto"/>
        </w:rPr>
        <w:t xml:space="preserve">переважно на </w:t>
      </w:r>
      <w:r w:rsidRPr="00336372">
        <w:t>1</w:t>
      </w:r>
      <w:r w:rsidRPr="00336372">
        <w:rPr>
          <w:color w:val="auto"/>
        </w:rPr>
        <w:t xml:space="preserve">стадії холодної </w:t>
      </w:r>
      <w:r w:rsidRPr="00336372">
        <w:t>1</w:t>
      </w:r>
      <w:r w:rsidRPr="00336372">
        <w:rPr>
          <w:color w:val="auto"/>
        </w:rPr>
        <w:t>обкатки.</w:t>
      </w:r>
    </w:p>
    <w:p w14:paraId="300A6CD4" w14:textId="057BF670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rPr>
          <w:color w:val="auto"/>
        </w:rPr>
        <w:t xml:space="preserve">Для </w:t>
      </w:r>
      <w:r w:rsidRPr="00336372">
        <w:t>1</w:t>
      </w:r>
      <w:r w:rsidRPr="00336372">
        <w:rPr>
          <w:color w:val="auto"/>
        </w:rPr>
        <w:t xml:space="preserve">виконання технологічної </w:t>
      </w:r>
      <w:r w:rsidRPr="00336372">
        <w:t>1</w:t>
      </w:r>
      <w:r w:rsidRPr="00336372">
        <w:rPr>
          <w:color w:val="auto"/>
        </w:rPr>
        <w:t xml:space="preserve">операції холодної </w:t>
      </w:r>
      <w:r w:rsidRPr="00336372">
        <w:t>1</w:t>
      </w:r>
      <w:r w:rsidRPr="00336372">
        <w:rPr>
          <w:color w:val="auto"/>
        </w:rPr>
        <w:t xml:space="preserve">обкатки автотракторних </w:t>
      </w:r>
      <w:r w:rsidRPr="00336372">
        <w:t>1</w:t>
      </w:r>
      <w:r w:rsidRPr="00336372">
        <w:rPr>
          <w:color w:val="auto"/>
        </w:rPr>
        <w:t xml:space="preserve">двигунів пропонується </w:t>
      </w:r>
      <w:r w:rsidRPr="00336372">
        <w:t>1</w:t>
      </w:r>
      <w:r w:rsidRPr="00336372">
        <w:rPr>
          <w:color w:val="auto"/>
        </w:rPr>
        <w:t xml:space="preserve">стенд без </w:t>
      </w:r>
      <w:r w:rsidRPr="00336372">
        <w:t>1</w:t>
      </w:r>
      <w:r w:rsidRPr="00336372">
        <w:rPr>
          <w:color w:val="auto"/>
        </w:rPr>
        <w:t xml:space="preserve">автономного приводу, </w:t>
      </w:r>
      <w:r w:rsidRPr="00336372">
        <w:t>1</w:t>
      </w:r>
      <w:r w:rsidRPr="00336372">
        <w:rPr>
          <w:color w:val="auto"/>
        </w:rPr>
        <w:t xml:space="preserve">який агрегатується </w:t>
      </w:r>
      <w:r w:rsidRPr="00336372">
        <w:t>1</w:t>
      </w:r>
      <w:r w:rsidRPr="00336372">
        <w:rPr>
          <w:color w:val="auto"/>
        </w:rPr>
        <w:t>з токарно-</w:t>
      </w:r>
      <w:r w:rsidRPr="00336372">
        <w:t>1</w:t>
      </w:r>
      <w:r w:rsidRPr="00336372">
        <w:rPr>
          <w:color w:val="auto"/>
        </w:rPr>
        <w:t xml:space="preserve">гвинторізним верстатом </w:t>
      </w:r>
      <w:r w:rsidRPr="00336372">
        <w:t>1</w:t>
      </w:r>
      <w:r w:rsidRPr="00336372">
        <w:rPr>
          <w:color w:val="auto"/>
        </w:rPr>
        <w:t xml:space="preserve">моделі 1К62 </w:t>
      </w:r>
      <w:r w:rsidRPr="00336372">
        <w:t>1</w:t>
      </w:r>
      <w:r w:rsidRPr="00336372">
        <w:rPr>
          <w:color w:val="auto"/>
        </w:rPr>
        <w:t xml:space="preserve">або 16К20. </w:t>
      </w:r>
    </w:p>
    <w:p w14:paraId="00D2BF4C" w14:textId="77777777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</w:p>
    <w:p w14:paraId="752A7793" w14:textId="069DED4E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Зважаючи на </w:t>
      </w:r>
      <w:r w:rsidRPr="00336372">
        <w:t>1</w:t>
      </w:r>
      <w:r w:rsidRPr="00336372">
        <w:rPr>
          <w:color w:val="auto"/>
        </w:rPr>
        <w:t xml:space="preserve">простоту конструкції </w:t>
      </w:r>
      <w:r w:rsidRPr="00336372">
        <w:t>1</w:t>
      </w:r>
      <w:r w:rsidRPr="00336372">
        <w:rPr>
          <w:color w:val="auto"/>
        </w:rPr>
        <w:t xml:space="preserve">і невисоку </w:t>
      </w:r>
      <w:r w:rsidRPr="00336372">
        <w:t>1</w:t>
      </w:r>
      <w:r w:rsidRPr="00336372">
        <w:rPr>
          <w:color w:val="auto"/>
        </w:rPr>
        <w:t xml:space="preserve">вартість стенда, </w:t>
      </w:r>
      <w:r w:rsidRPr="00336372">
        <w:t>1</w:t>
      </w:r>
      <w:r w:rsidRPr="00336372">
        <w:rPr>
          <w:color w:val="auto"/>
        </w:rPr>
        <w:t xml:space="preserve">невелику площу, </w:t>
      </w:r>
      <w:r w:rsidRPr="00336372">
        <w:t>1</w:t>
      </w:r>
      <w:r w:rsidRPr="00336372">
        <w:rPr>
          <w:color w:val="auto"/>
        </w:rPr>
        <w:t xml:space="preserve">яку він </w:t>
      </w:r>
      <w:r w:rsidRPr="00336372">
        <w:t>1</w:t>
      </w:r>
      <w:r w:rsidRPr="00336372">
        <w:rPr>
          <w:color w:val="auto"/>
        </w:rPr>
        <w:t xml:space="preserve">займає і </w:t>
      </w:r>
      <w:r w:rsidRPr="00336372">
        <w:t>1</w:t>
      </w:r>
      <w:r w:rsidRPr="00336372">
        <w:rPr>
          <w:color w:val="auto"/>
        </w:rPr>
        <w:t xml:space="preserve">відсутність необхідності </w:t>
      </w:r>
      <w:r w:rsidRPr="00336372">
        <w:t>1</w:t>
      </w:r>
      <w:r w:rsidRPr="00336372">
        <w:rPr>
          <w:color w:val="auto"/>
        </w:rPr>
        <w:t xml:space="preserve">постійного розміщення, </w:t>
      </w:r>
      <w:r w:rsidRPr="00336372">
        <w:t>1</w:t>
      </w:r>
      <w:r w:rsidRPr="00336372">
        <w:rPr>
          <w:color w:val="auto"/>
        </w:rPr>
        <w:t xml:space="preserve">а також </w:t>
      </w:r>
      <w:r w:rsidRPr="00336372">
        <w:t>1</w:t>
      </w:r>
      <w:r w:rsidRPr="00336372">
        <w:rPr>
          <w:color w:val="auto"/>
        </w:rPr>
        <w:t xml:space="preserve">можливість різноцільового </w:t>
      </w:r>
      <w:r w:rsidRPr="00336372">
        <w:t>1</w:t>
      </w:r>
      <w:r w:rsidRPr="00336372">
        <w:rPr>
          <w:color w:val="auto"/>
        </w:rPr>
        <w:t xml:space="preserve">використання запропонований </w:t>
      </w:r>
      <w:r w:rsidRPr="00336372">
        <w:t>1</w:t>
      </w:r>
      <w:r w:rsidRPr="00336372">
        <w:rPr>
          <w:color w:val="auto"/>
        </w:rPr>
        <w:t xml:space="preserve">стенд може </w:t>
      </w:r>
      <w:r w:rsidRPr="00336372">
        <w:t>1</w:t>
      </w:r>
      <w:r w:rsidRPr="00336372">
        <w:rPr>
          <w:color w:val="auto"/>
        </w:rPr>
        <w:t xml:space="preserve">бути рекомендований </w:t>
      </w:r>
      <w:r w:rsidRPr="00336372">
        <w:t>1</w:t>
      </w:r>
      <w:r w:rsidRPr="00336372">
        <w:rPr>
          <w:color w:val="auto"/>
        </w:rPr>
        <w:t xml:space="preserve">до широкого </w:t>
      </w:r>
      <w:r w:rsidRPr="00336372">
        <w:t>1</w:t>
      </w:r>
      <w:r w:rsidRPr="00336372">
        <w:rPr>
          <w:color w:val="auto"/>
        </w:rPr>
        <w:t xml:space="preserve">застосування у </w:t>
      </w:r>
      <w:r w:rsidRPr="00336372">
        <w:t>1</w:t>
      </w:r>
      <w:r w:rsidRPr="00336372">
        <w:rPr>
          <w:color w:val="auto"/>
        </w:rPr>
        <w:t xml:space="preserve">неспеціалізованих ремонтних </w:t>
      </w:r>
      <w:r w:rsidRPr="00336372">
        <w:t>1</w:t>
      </w:r>
      <w:r w:rsidRPr="00336372">
        <w:rPr>
          <w:color w:val="auto"/>
        </w:rPr>
        <w:t xml:space="preserve">майстернях в </w:t>
      </w:r>
      <w:r w:rsidRPr="00336372">
        <w:t>1</w:t>
      </w:r>
      <w:r w:rsidRPr="00336372">
        <w:rPr>
          <w:color w:val="auto"/>
        </w:rPr>
        <w:t xml:space="preserve">яких виконують </w:t>
      </w:r>
      <w:r w:rsidRPr="00336372">
        <w:t>1</w:t>
      </w:r>
      <w:r w:rsidRPr="00336372">
        <w:rPr>
          <w:color w:val="auto"/>
        </w:rPr>
        <w:t xml:space="preserve">капітальні і </w:t>
      </w:r>
      <w:r w:rsidRPr="00336372">
        <w:t>1</w:t>
      </w:r>
      <w:r w:rsidRPr="00336372">
        <w:rPr>
          <w:color w:val="auto"/>
        </w:rPr>
        <w:t xml:space="preserve">поточні ремонти </w:t>
      </w:r>
      <w:r w:rsidRPr="00336372">
        <w:t>1</w:t>
      </w:r>
      <w:r w:rsidRPr="00336372">
        <w:rPr>
          <w:color w:val="auto"/>
        </w:rPr>
        <w:t>автотракторних двигунів.</w:t>
      </w:r>
    </w:p>
    <w:p w14:paraId="253AEAF4" w14:textId="419D4913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3.2 </w:t>
      </w:r>
      <w:r w:rsidRPr="00336372">
        <w:t>1</w:t>
      </w:r>
      <w:r w:rsidRPr="00336372">
        <w:rPr>
          <w:color w:val="auto"/>
        </w:rPr>
        <w:t xml:space="preserve">Будова і </w:t>
      </w:r>
      <w:r w:rsidRPr="00336372">
        <w:t>1</w:t>
      </w:r>
      <w:r w:rsidRPr="00336372">
        <w:rPr>
          <w:color w:val="auto"/>
        </w:rPr>
        <w:t xml:space="preserve">робота обкатувального </w:t>
      </w:r>
      <w:r w:rsidRPr="00336372">
        <w:t>1</w:t>
      </w:r>
      <w:r w:rsidRPr="00336372">
        <w:rPr>
          <w:color w:val="auto"/>
        </w:rPr>
        <w:t>стенда.</w:t>
      </w:r>
    </w:p>
    <w:p w14:paraId="7216C464" w14:textId="4577B8DC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rPr>
          <w:color w:val="auto"/>
        </w:rPr>
        <w:t xml:space="preserve">Обкатувальний </w:t>
      </w:r>
      <w:r w:rsidRPr="00336372">
        <w:t>1</w:t>
      </w:r>
      <w:r w:rsidRPr="00336372">
        <w:rPr>
          <w:color w:val="auto"/>
        </w:rPr>
        <w:t xml:space="preserve">стенд, представлений </w:t>
      </w:r>
      <w:r w:rsidRPr="00336372">
        <w:t>1</w:t>
      </w:r>
      <w:r w:rsidRPr="00336372">
        <w:rPr>
          <w:color w:val="auto"/>
        </w:rPr>
        <w:t xml:space="preserve">на рисунку </w:t>
      </w:r>
      <w:r w:rsidRPr="00336372">
        <w:t>1</w:t>
      </w:r>
      <w:r w:rsidRPr="00336372">
        <w:rPr>
          <w:color w:val="auto"/>
        </w:rPr>
        <w:t xml:space="preserve">4.1 </w:t>
      </w:r>
      <w:r w:rsidRPr="00336372">
        <w:t>1</w:t>
      </w:r>
      <w:r w:rsidRPr="00336372">
        <w:rPr>
          <w:color w:val="auto"/>
        </w:rPr>
        <w:t xml:space="preserve">являє собою </w:t>
      </w:r>
      <w:r w:rsidRPr="00336372">
        <w:t>1</w:t>
      </w:r>
      <w:r w:rsidRPr="00336372">
        <w:rPr>
          <w:color w:val="auto"/>
        </w:rPr>
        <w:t xml:space="preserve">станину 8 </w:t>
      </w:r>
      <w:r w:rsidRPr="00336372">
        <w:t>1</w:t>
      </w:r>
      <w:r w:rsidRPr="00336372">
        <w:rPr>
          <w:color w:val="auto"/>
        </w:rPr>
        <w:t xml:space="preserve">простої рамної </w:t>
      </w:r>
      <w:r w:rsidRPr="00336372">
        <w:t>1</w:t>
      </w:r>
      <w:r w:rsidRPr="00336372">
        <w:rPr>
          <w:color w:val="auto"/>
        </w:rPr>
        <w:t xml:space="preserve">конструкції на </w:t>
      </w:r>
      <w:r w:rsidRPr="00336372">
        <w:t>1</w:t>
      </w:r>
      <w:r w:rsidRPr="00336372">
        <w:rPr>
          <w:color w:val="auto"/>
        </w:rPr>
        <w:t xml:space="preserve">якій кріпиться </w:t>
      </w:r>
      <w:r w:rsidRPr="00336372">
        <w:t>1</w:t>
      </w:r>
      <w:r w:rsidRPr="00336372">
        <w:rPr>
          <w:color w:val="auto"/>
        </w:rPr>
        <w:t xml:space="preserve">автотракторний двигун </w:t>
      </w:r>
      <w:r w:rsidRPr="00336372">
        <w:t>1</w:t>
      </w:r>
      <w:r w:rsidRPr="00336372">
        <w:rPr>
          <w:color w:val="auto"/>
        </w:rPr>
        <w:t xml:space="preserve">10. В </w:t>
      </w:r>
      <w:r w:rsidRPr="00336372">
        <w:t>1</w:t>
      </w:r>
      <w:r w:rsidRPr="00336372">
        <w:rPr>
          <w:color w:val="auto"/>
        </w:rPr>
        <w:t xml:space="preserve">комплект стенда </w:t>
      </w:r>
      <w:r w:rsidRPr="00336372">
        <w:t>1</w:t>
      </w:r>
      <w:r w:rsidRPr="00336372">
        <w:rPr>
          <w:color w:val="auto"/>
        </w:rPr>
        <w:t xml:space="preserve">входить проміжний </w:t>
      </w:r>
      <w:r w:rsidRPr="00336372">
        <w:t>1</w:t>
      </w:r>
      <w:r w:rsidRPr="00336372">
        <w:rPr>
          <w:color w:val="auto"/>
        </w:rPr>
        <w:t xml:space="preserve">вал 6 </w:t>
      </w:r>
      <w:r w:rsidRPr="00336372">
        <w:t>1</w:t>
      </w:r>
      <w:r w:rsidRPr="00336372">
        <w:rPr>
          <w:color w:val="auto"/>
        </w:rPr>
        <w:t xml:space="preserve">встановлений на </w:t>
      </w:r>
      <w:r w:rsidRPr="00336372">
        <w:t>1</w:t>
      </w:r>
      <w:r w:rsidRPr="00336372">
        <w:rPr>
          <w:color w:val="auto"/>
        </w:rPr>
        <w:t xml:space="preserve">підшипниках на </w:t>
      </w:r>
      <w:r w:rsidRPr="00336372">
        <w:t>1</w:t>
      </w:r>
      <w:r w:rsidRPr="00336372">
        <w:rPr>
          <w:color w:val="auto"/>
        </w:rPr>
        <w:t>двох опорах-</w:t>
      </w:r>
      <w:r w:rsidRPr="00336372">
        <w:t>1</w:t>
      </w:r>
      <w:r w:rsidRPr="00336372">
        <w:rPr>
          <w:color w:val="auto"/>
        </w:rPr>
        <w:t xml:space="preserve">люнетах 5 </w:t>
      </w:r>
      <w:r w:rsidRPr="00336372">
        <w:t>1</w:t>
      </w:r>
      <w:r w:rsidRPr="00336372">
        <w:rPr>
          <w:color w:val="auto"/>
        </w:rPr>
        <w:t xml:space="preserve">і два </w:t>
      </w:r>
      <w:r w:rsidRPr="00336372">
        <w:t>1</w:t>
      </w:r>
      <w:r w:rsidRPr="00336372">
        <w:rPr>
          <w:color w:val="auto"/>
        </w:rPr>
        <w:t>поводкові пристрої-</w:t>
      </w:r>
      <w:r w:rsidRPr="00336372">
        <w:t>1</w:t>
      </w:r>
      <w:r w:rsidRPr="00336372">
        <w:rPr>
          <w:color w:val="auto"/>
        </w:rPr>
        <w:t xml:space="preserve">патрони 3. </w:t>
      </w:r>
      <w:r w:rsidRPr="00336372">
        <w:t>1</w:t>
      </w:r>
      <w:r w:rsidRPr="00336372">
        <w:rPr>
          <w:color w:val="auto"/>
        </w:rPr>
        <w:t xml:space="preserve">Станина стенда </w:t>
      </w:r>
      <w:r w:rsidRPr="00336372">
        <w:t>1</w:t>
      </w:r>
      <w:r w:rsidRPr="00336372">
        <w:rPr>
          <w:color w:val="auto"/>
        </w:rPr>
        <w:t xml:space="preserve">має колісний </w:t>
      </w:r>
      <w:r w:rsidRPr="00336372">
        <w:t>1</w:t>
      </w:r>
      <w:r w:rsidRPr="00336372">
        <w:rPr>
          <w:color w:val="auto"/>
        </w:rPr>
        <w:t xml:space="preserve">хід і </w:t>
      </w:r>
      <w:r w:rsidRPr="00336372">
        <w:t>1</w:t>
      </w:r>
      <w:r w:rsidRPr="00336372">
        <w:rPr>
          <w:color w:val="auto"/>
        </w:rPr>
        <w:t xml:space="preserve">може приймати </w:t>
      </w:r>
      <w:r w:rsidRPr="00336372">
        <w:t>1</w:t>
      </w:r>
      <w:r w:rsidRPr="00336372">
        <w:rPr>
          <w:color w:val="auto"/>
        </w:rPr>
        <w:t xml:space="preserve">два положення – </w:t>
      </w:r>
      <w:r w:rsidRPr="00336372">
        <w:t>1</w:t>
      </w:r>
      <w:r w:rsidRPr="00336372">
        <w:rPr>
          <w:color w:val="auto"/>
        </w:rPr>
        <w:t xml:space="preserve">транспортне і </w:t>
      </w:r>
      <w:r w:rsidRPr="00336372">
        <w:t>1</w:t>
      </w:r>
      <w:r w:rsidRPr="00336372">
        <w:rPr>
          <w:color w:val="auto"/>
        </w:rPr>
        <w:t xml:space="preserve">робоче. Відремонтований </w:t>
      </w:r>
      <w:r w:rsidRPr="00336372">
        <w:t>1</w:t>
      </w:r>
      <w:r w:rsidRPr="00336372">
        <w:rPr>
          <w:color w:val="auto"/>
        </w:rPr>
        <w:t xml:space="preserve">двигун, закріплений </w:t>
      </w:r>
      <w:r w:rsidRPr="00336372">
        <w:t>1</w:t>
      </w:r>
      <w:r w:rsidRPr="00336372">
        <w:rPr>
          <w:color w:val="auto"/>
        </w:rPr>
        <w:t xml:space="preserve">на станині </w:t>
      </w:r>
      <w:r w:rsidRPr="00336372">
        <w:t>1</w:t>
      </w:r>
      <w:r w:rsidRPr="00336372">
        <w:rPr>
          <w:color w:val="auto"/>
        </w:rPr>
        <w:t xml:space="preserve">стенда транспортується </w:t>
      </w:r>
      <w:r w:rsidRPr="00336372">
        <w:t>1</w:t>
      </w:r>
      <w:r w:rsidRPr="00336372">
        <w:rPr>
          <w:color w:val="auto"/>
        </w:rPr>
        <w:t xml:space="preserve">на дільницю </w:t>
      </w:r>
      <w:r w:rsidRPr="00336372">
        <w:t>1</w:t>
      </w:r>
      <w:r w:rsidRPr="00336372">
        <w:rPr>
          <w:color w:val="auto"/>
        </w:rPr>
        <w:t xml:space="preserve">механічної обробки </w:t>
      </w:r>
      <w:r w:rsidRPr="00336372">
        <w:t>1</w:t>
      </w:r>
      <w:r w:rsidRPr="00336372">
        <w:rPr>
          <w:color w:val="auto"/>
        </w:rPr>
        <w:t xml:space="preserve">і встановлюється </w:t>
      </w:r>
      <w:r w:rsidRPr="00336372">
        <w:t>1</w:t>
      </w:r>
      <w:r w:rsidRPr="00336372">
        <w:rPr>
          <w:color w:val="auto"/>
        </w:rPr>
        <w:t xml:space="preserve">поряд із </w:t>
      </w:r>
      <w:r w:rsidRPr="00336372">
        <w:t>1</w:t>
      </w:r>
      <w:r w:rsidRPr="00336372">
        <w:rPr>
          <w:color w:val="auto"/>
        </w:rPr>
        <w:t xml:space="preserve">токарно-гвинторізним </w:t>
      </w:r>
      <w:r w:rsidRPr="00336372">
        <w:t>1</w:t>
      </w:r>
      <w:r w:rsidRPr="00336372">
        <w:rPr>
          <w:color w:val="auto"/>
        </w:rPr>
        <w:t xml:space="preserve">верстатом 1 </w:t>
      </w:r>
      <w:r w:rsidRPr="00336372">
        <w:t>1</w:t>
      </w:r>
      <w:r w:rsidRPr="00336372">
        <w:rPr>
          <w:color w:val="auto"/>
        </w:rPr>
        <w:t xml:space="preserve">у робочому </w:t>
      </w:r>
      <w:r w:rsidRPr="00336372">
        <w:t>1</w:t>
      </w:r>
      <w:r w:rsidRPr="00336372">
        <w:rPr>
          <w:color w:val="auto"/>
        </w:rPr>
        <w:t xml:space="preserve">положенні. З </w:t>
      </w:r>
      <w:r w:rsidRPr="00336372">
        <w:t>1</w:t>
      </w:r>
      <w:r w:rsidRPr="00336372">
        <w:rPr>
          <w:color w:val="auto"/>
        </w:rPr>
        <w:t xml:space="preserve">верстата знімається </w:t>
      </w:r>
      <w:r w:rsidRPr="00336372">
        <w:t>1</w:t>
      </w:r>
      <w:r w:rsidRPr="00336372">
        <w:rPr>
          <w:color w:val="auto"/>
        </w:rPr>
        <w:t xml:space="preserve">задня бабка, </w:t>
      </w:r>
      <w:r w:rsidRPr="00336372">
        <w:t>1</w:t>
      </w:r>
      <w:r w:rsidRPr="00336372">
        <w:rPr>
          <w:color w:val="auto"/>
        </w:rPr>
        <w:t xml:space="preserve">а на </w:t>
      </w:r>
      <w:r w:rsidRPr="00336372">
        <w:t>1</w:t>
      </w:r>
      <w:r w:rsidRPr="00336372">
        <w:rPr>
          <w:color w:val="auto"/>
        </w:rPr>
        <w:t xml:space="preserve">направляючих верстата </w:t>
      </w:r>
      <w:r w:rsidRPr="00336372">
        <w:t>1</w:t>
      </w:r>
      <w:r w:rsidRPr="00336372">
        <w:rPr>
          <w:color w:val="auto"/>
        </w:rPr>
        <w:t>на опорах-</w:t>
      </w:r>
      <w:r w:rsidRPr="00336372">
        <w:t>1</w:t>
      </w:r>
      <w:r w:rsidRPr="00336372">
        <w:rPr>
          <w:color w:val="auto"/>
        </w:rPr>
        <w:t xml:space="preserve">люнетах кріпиться </w:t>
      </w:r>
      <w:r w:rsidRPr="00336372">
        <w:t>1</w:t>
      </w:r>
      <w:r w:rsidRPr="00336372">
        <w:rPr>
          <w:color w:val="auto"/>
        </w:rPr>
        <w:t xml:space="preserve">проміжний вал. </w:t>
      </w:r>
      <w:r w:rsidRPr="00336372">
        <w:t>1</w:t>
      </w:r>
      <w:r w:rsidRPr="00336372">
        <w:rPr>
          <w:color w:val="auto"/>
        </w:rPr>
        <w:t xml:space="preserve">Обертовий момент </w:t>
      </w:r>
      <w:r w:rsidRPr="00336372">
        <w:t>1</w:t>
      </w:r>
      <w:r w:rsidRPr="00336372">
        <w:rPr>
          <w:color w:val="auto"/>
        </w:rPr>
        <w:t xml:space="preserve">від шпинделя </w:t>
      </w:r>
      <w:r w:rsidRPr="00336372">
        <w:t>1</w:t>
      </w:r>
      <w:r w:rsidRPr="00336372">
        <w:rPr>
          <w:color w:val="auto"/>
        </w:rPr>
        <w:t xml:space="preserve">верстата через </w:t>
      </w:r>
      <w:r w:rsidRPr="00336372">
        <w:t>1</w:t>
      </w:r>
      <w:r w:rsidRPr="00336372">
        <w:rPr>
          <w:color w:val="auto"/>
        </w:rPr>
        <w:t>повідкові пристрої-</w:t>
      </w:r>
      <w:r w:rsidRPr="00336372">
        <w:t>1</w:t>
      </w:r>
      <w:r w:rsidRPr="00336372">
        <w:rPr>
          <w:color w:val="auto"/>
        </w:rPr>
        <w:t xml:space="preserve">патрони і </w:t>
      </w:r>
      <w:r w:rsidRPr="00336372">
        <w:t>1</w:t>
      </w:r>
      <w:r w:rsidRPr="00336372">
        <w:rPr>
          <w:color w:val="auto"/>
        </w:rPr>
        <w:t xml:space="preserve">проміжний вал </w:t>
      </w:r>
      <w:r w:rsidRPr="00336372">
        <w:t>1</w:t>
      </w:r>
      <w:r w:rsidRPr="00336372">
        <w:rPr>
          <w:color w:val="auto"/>
        </w:rPr>
        <w:t xml:space="preserve">передається на </w:t>
      </w:r>
      <w:r w:rsidRPr="00336372">
        <w:t>1</w:t>
      </w:r>
      <w:r w:rsidRPr="00336372">
        <w:rPr>
          <w:color w:val="auto"/>
        </w:rPr>
        <w:t xml:space="preserve">колінчастий вал </w:t>
      </w:r>
      <w:r w:rsidRPr="00336372">
        <w:t>1</w:t>
      </w:r>
      <w:r w:rsidRPr="00336372">
        <w:rPr>
          <w:color w:val="auto"/>
        </w:rPr>
        <w:t xml:space="preserve">двигуна, який </w:t>
      </w:r>
      <w:r w:rsidRPr="00336372">
        <w:t>1</w:t>
      </w:r>
      <w:r w:rsidRPr="00336372">
        <w:rPr>
          <w:color w:val="auto"/>
        </w:rPr>
        <w:t>обкатують.</w:t>
      </w:r>
    </w:p>
    <w:p w14:paraId="5E2B2CB5" w14:textId="15CC8121" w:rsidR="00336372" w:rsidRPr="00336372" w:rsidRDefault="00336372" w:rsidP="007579D3">
      <w:pPr>
        <w:pStyle w:val="21"/>
        <w:spacing w:line="276" w:lineRule="auto"/>
        <w:ind w:firstLine="567"/>
        <w:rPr>
          <w:color w:val="auto"/>
        </w:rPr>
      </w:pPr>
      <w:r w:rsidRPr="00336372">
        <w:rPr>
          <w:color w:val="auto"/>
        </w:rPr>
        <w:t xml:space="preserve">Така </w:t>
      </w:r>
      <w:r w:rsidRPr="00336372">
        <w:t>1</w:t>
      </w:r>
      <w:r w:rsidRPr="00336372">
        <w:rPr>
          <w:color w:val="auto"/>
        </w:rPr>
        <w:t xml:space="preserve">конструкція не </w:t>
      </w:r>
      <w:r w:rsidRPr="00336372">
        <w:t>1</w:t>
      </w:r>
      <w:r w:rsidRPr="00336372">
        <w:rPr>
          <w:color w:val="auto"/>
        </w:rPr>
        <w:t xml:space="preserve">накладає жорстких </w:t>
      </w:r>
      <w:r w:rsidRPr="00336372">
        <w:t>1</w:t>
      </w:r>
      <w:r w:rsidRPr="00336372">
        <w:rPr>
          <w:color w:val="auto"/>
        </w:rPr>
        <w:t xml:space="preserve">вимог до </w:t>
      </w:r>
      <w:r w:rsidRPr="00336372">
        <w:t>1</w:t>
      </w:r>
      <w:r w:rsidRPr="00336372">
        <w:rPr>
          <w:color w:val="auto"/>
        </w:rPr>
        <w:t xml:space="preserve">співосності шпинделя </w:t>
      </w:r>
      <w:r w:rsidRPr="00336372">
        <w:t>1</w:t>
      </w:r>
      <w:r w:rsidRPr="00336372">
        <w:rPr>
          <w:color w:val="auto"/>
        </w:rPr>
        <w:t xml:space="preserve">верстата, проміжного </w:t>
      </w:r>
      <w:r w:rsidRPr="00336372">
        <w:t>1</w:t>
      </w:r>
      <w:r w:rsidRPr="00336372">
        <w:rPr>
          <w:color w:val="auto"/>
        </w:rPr>
        <w:t xml:space="preserve">вала стенда </w:t>
      </w:r>
      <w:r w:rsidRPr="00336372">
        <w:t>1</w:t>
      </w:r>
      <w:r w:rsidRPr="00336372">
        <w:rPr>
          <w:color w:val="auto"/>
        </w:rPr>
        <w:t xml:space="preserve">і колінчастого </w:t>
      </w:r>
      <w:r w:rsidRPr="00336372">
        <w:t>1</w:t>
      </w:r>
      <w:r w:rsidRPr="00336372">
        <w:rPr>
          <w:color w:val="auto"/>
        </w:rPr>
        <w:t xml:space="preserve">вала двигуна </w:t>
      </w:r>
      <w:r w:rsidRPr="00336372">
        <w:t>1</w:t>
      </w:r>
      <w:r w:rsidRPr="00336372">
        <w:rPr>
          <w:color w:val="auto"/>
        </w:rPr>
        <w:t xml:space="preserve">і потребує </w:t>
      </w:r>
      <w:r w:rsidRPr="00336372">
        <w:t>1</w:t>
      </w:r>
      <w:r w:rsidRPr="00336372">
        <w:rPr>
          <w:color w:val="auto"/>
        </w:rPr>
        <w:t xml:space="preserve">незначного часу </w:t>
      </w:r>
      <w:r w:rsidRPr="00336372">
        <w:t>1</w:t>
      </w:r>
      <w:r w:rsidRPr="00336372">
        <w:rPr>
          <w:color w:val="auto"/>
        </w:rPr>
        <w:t xml:space="preserve">як для </w:t>
      </w:r>
      <w:r w:rsidRPr="00336372">
        <w:t>1</w:t>
      </w:r>
      <w:r w:rsidRPr="00336372">
        <w:rPr>
          <w:color w:val="auto"/>
        </w:rPr>
        <w:t xml:space="preserve">підготовки стенда </w:t>
      </w:r>
      <w:r w:rsidRPr="00336372">
        <w:t>1</w:t>
      </w:r>
      <w:r w:rsidRPr="00336372">
        <w:rPr>
          <w:color w:val="auto"/>
        </w:rPr>
        <w:t xml:space="preserve">до роботи, </w:t>
      </w:r>
      <w:r w:rsidRPr="00336372">
        <w:t>1</w:t>
      </w:r>
      <w:r w:rsidRPr="00336372">
        <w:rPr>
          <w:color w:val="auto"/>
        </w:rPr>
        <w:t xml:space="preserve">так і </w:t>
      </w:r>
      <w:r w:rsidRPr="00336372">
        <w:t>1</w:t>
      </w:r>
      <w:r w:rsidRPr="00336372">
        <w:rPr>
          <w:color w:val="auto"/>
        </w:rPr>
        <w:t xml:space="preserve">повернення верстата </w:t>
      </w:r>
      <w:r w:rsidRPr="00336372">
        <w:t>1</w:t>
      </w:r>
      <w:r w:rsidRPr="00336372">
        <w:rPr>
          <w:color w:val="auto"/>
        </w:rPr>
        <w:t xml:space="preserve">у вихідне </w:t>
      </w:r>
      <w:r w:rsidRPr="00336372">
        <w:t>1</w:t>
      </w:r>
      <w:r w:rsidRPr="00336372">
        <w:rPr>
          <w:color w:val="auto"/>
        </w:rPr>
        <w:t xml:space="preserve">положення для </w:t>
      </w:r>
      <w:r w:rsidRPr="00336372">
        <w:t>1</w:t>
      </w:r>
      <w:r w:rsidRPr="00336372">
        <w:rPr>
          <w:color w:val="auto"/>
        </w:rPr>
        <w:t xml:space="preserve">використання його </w:t>
      </w:r>
      <w:r w:rsidRPr="00336372">
        <w:t>1</w:t>
      </w:r>
      <w:r w:rsidRPr="00336372">
        <w:rPr>
          <w:color w:val="auto"/>
        </w:rPr>
        <w:t xml:space="preserve">за цільовим </w:t>
      </w:r>
      <w:r w:rsidRPr="00336372">
        <w:t>1</w:t>
      </w:r>
      <w:r w:rsidRPr="00336372">
        <w:rPr>
          <w:color w:val="auto"/>
        </w:rPr>
        <w:t xml:space="preserve">призначенням. </w:t>
      </w:r>
    </w:p>
    <w:p w14:paraId="6EABD68D" w14:textId="4439367C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rPr>
          <w:color w:val="auto"/>
        </w:rPr>
        <w:t xml:space="preserve"> Стенд  </w:t>
      </w:r>
      <w:r w:rsidRPr="00336372">
        <w:t>1</w:t>
      </w:r>
      <w:r w:rsidRPr="00336372">
        <w:rPr>
          <w:color w:val="auto"/>
        </w:rPr>
        <w:t xml:space="preserve">обладнаний блоком </w:t>
      </w:r>
      <w:r w:rsidRPr="00336372">
        <w:t>1</w:t>
      </w:r>
      <w:r w:rsidRPr="00336372">
        <w:rPr>
          <w:color w:val="auto"/>
        </w:rPr>
        <w:t xml:space="preserve">приладів  8   </w:t>
      </w:r>
      <w:r w:rsidRPr="00336372">
        <w:t>1</w:t>
      </w:r>
      <w:r w:rsidRPr="00336372">
        <w:rPr>
          <w:color w:val="auto"/>
        </w:rPr>
        <w:t xml:space="preserve">для контролю </w:t>
      </w:r>
      <w:r w:rsidRPr="00336372">
        <w:t>1</w:t>
      </w:r>
      <w:r w:rsidRPr="00336372">
        <w:rPr>
          <w:color w:val="auto"/>
        </w:rPr>
        <w:t xml:space="preserve">тиску і </w:t>
      </w:r>
      <w:r w:rsidRPr="00336372">
        <w:t>1</w:t>
      </w:r>
      <w:r w:rsidRPr="00336372">
        <w:rPr>
          <w:color w:val="auto"/>
        </w:rPr>
        <w:t xml:space="preserve">температури масла, </w:t>
      </w:r>
      <w:r w:rsidRPr="00336372">
        <w:t>1</w:t>
      </w:r>
      <w:r w:rsidRPr="00336372">
        <w:rPr>
          <w:color w:val="auto"/>
        </w:rPr>
        <w:t xml:space="preserve">температури охолоджуючої </w:t>
      </w:r>
      <w:r w:rsidRPr="00336372">
        <w:t>1</w:t>
      </w:r>
      <w:r w:rsidRPr="00336372">
        <w:rPr>
          <w:color w:val="auto"/>
        </w:rPr>
        <w:t xml:space="preserve">рідини, що </w:t>
      </w:r>
      <w:r w:rsidRPr="00336372">
        <w:t>1</w:t>
      </w:r>
      <w:r w:rsidRPr="00336372">
        <w:rPr>
          <w:color w:val="auto"/>
        </w:rPr>
        <w:t xml:space="preserve">дозволяє вирішувати </w:t>
      </w:r>
      <w:r w:rsidRPr="00336372">
        <w:t>1</w:t>
      </w:r>
      <w:r w:rsidRPr="00336372">
        <w:rPr>
          <w:color w:val="auto"/>
        </w:rPr>
        <w:t>задачі оціночно-</w:t>
      </w:r>
      <w:r w:rsidRPr="00336372">
        <w:t>1</w:t>
      </w:r>
      <w:r w:rsidRPr="00336372">
        <w:rPr>
          <w:color w:val="auto"/>
        </w:rPr>
        <w:t xml:space="preserve">випробувального характеру </w:t>
      </w:r>
      <w:r w:rsidRPr="00336372">
        <w:t>1</w:t>
      </w:r>
      <w:r w:rsidRPr="00336372">
        <w:rPr>
          <w:color w:val="auto"/>
        </w:rPr>
        <w:t>супутні обкатці.</w:t>
      </w:r>
    </w:p>
    <w:p w14:paraId="1EBAD39A" w14:textId="77777777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</w:p>
    <w:p w14:paraId="1FFFB970" w14:textId="77777777" w:rsidR="00336372" w:rsidRPr="00336372" w:rsidRDefault="00336372" w:rsidP="007579D3">
      <w:pPr>
        <w:pStyle w:val="21"/>
        <w:spacing w:line="276" w:lineRule="auto"/>
        <w:ind w:firstLine="142"/>
        <w:rPr>
          <w:color w:val="auto"/>
        </w:rPr>
      </w:pPr>
      <w:r w:rsidRPr="00336372">
        <w:rPr>
          <w:color w:val="auto"/>
        </w:rPr>
        <w:pict w14:anchorId="203AC532">
          <v:shape id="_x0000_i1727" type="#_x0000_t75" style="width:474.95pt;height:250.85pt">
            <v:imagedata r:id="rId110" o:title="1"/>
          </v:shape>
        </w:pict>
      </w:r>
    </w:p>
    <w:p w14:paraId="07D97219" w14:textId="77777777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</w:p>
    <w:p w14:paraId="29852593" w14:textId="2B5728EB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>Рис. 3.</w:t>
      </w:r>
      <w:r w:rsidRPr="00336372">
        <w:t>1</w:t>
      </w:r>
      <w:r w:rsidRPr="00336372">
        <w:rPr>
          <w:color w:val="auto"/>
        </w:rPr>
        <w:t xml:space="preserve">1  Стенд </w:t>
      </w:r>
      <w:r w:rsidRPr="00336372">
        <w:t>1</w:t>
      </w:r>
      <w:r w:rsidRPr="00336372">
        <w:rPr>
          <w:color w:val="auto"/>
        </w:rPr>
        <w:t xml:space="preserve">для холодної </w:t>
      </w:r>
      <w:r w:rsidRPr="00336372">
        <w:t>1</w:t>
      </w:r>
      <w:r w:rsidRPr="00336372">
        <w:rPr>
          <w:color w:val="auto"/>
        </w:rPr>
        <w:t xml:space="preserve">обкатки автотракторних </w:t>
      </w:r>
      <w:r w:rsidRPr="00336372">
        <w:t>1</w:t>
      </w:r>
      <w:r w:rsidRPr="00336372">
        <w:rPr>
          <w:color w:val="auto"/>
        </w:rPr>
        <w:t xml:space="preserve">двигунів: </w:t>
      </w:r>
    </w:p>
    <w:p w14:paraId="169B7CFE" w14:textId="47387EE9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rPr>
          <w:color w:val="auto"/>
        </w:rPr>
        <w:t xml:space="preserve">1 – </w:t>
      </w:r>
      <w:r w:rsidRPr="00336372">
        <w:t>1</w:t>
      </w:r>
      <w:r w:rsidRPr="00336372">
        <w:rPr>
          <w:color w:val="auto"/>
        </w:rPr>
        <w:t xml:space="preserve">токарний верстат; </w:t>
      </w:r>
      <w:r w:rsidRPr="00336372">
        <w:t>1</w:t>
      </w:r>
      <w:r w:rsidRPr="00336372">
        <w:rPr>
          <w:color w:val="auto"/>
        </w:rPr>
        <w:t xml:space="preserve">2 – патрон; </w:t>
      </w:r>
      <w:r w:rsidRPr="00336372">
        <w:t>1</w:t>
      </w:r>
      <w:r w:rsidRPr="00336372">
        <w:rPr>
          <w:color w:val="auto"/>
        </w:rPr>
        <w:t xml:space="preserve">3 – пристрій </w:t>
      </w:r>
      <w:r w:rsidRPr="00336372">
        <w:t>1</w:t>
      </w:r>
      <w:r w:rsidRPr="00336372">
        <w:rPr>
          <w:color w:val="auto"/>
        </w:rPr>
        <w:t xml:space="preserve">повідковий; 4 – </w:t>
      </w:r>
      <w:r w:rsidRPr="00336372">
        <w:t>1</w:t>
      </w:r>
      <w:r w:rsidRPr="00336372">
        <w:rPr>
          <w:color w:val="auto"/>
        </w:rPr>
        <w:t xml:space="preserve">хомут; 5 – </w:t>
      </w:r>
      <w:r w:rsidRPr="00336372">
        <w:t>1</w:t>
      </w:r>
      <w:r w:rsidRPr="00336372">
        <w:rPr>
          <w:color w:val="auto"/>
        </w:rPr>
        <w:t xml:space="preserve">опора люнет; </w:t>
      </w:r>
      <w:r w:rsidRPr="00336372">
        <w:t>1</w:t>
      </w:r>
      <w:r w:rsidRPr="00336372">
        <w:rPr>
          <w:color w:val="auto"/>
        </w:rPr>
        <w:t xml:space="preserve">6 – проміжний </w:t>
      </w:r>
      <w:r w:rsidRPr="00336372">
        <w:t>1</w:t>
      </w:r>
      <w:r w:rsidRPr="00336372">
        <w:rPr>
          <w:color w:val="auto"/>
        </w:rPr>
        <w:t xml:space="preserve">вал; 7 – </w:t>
      </w:r>
      <w:r w:rsidRPr="00336372">
        <w:t>1</w:t>
      </w:r>
      <w:r w:rsidRPr="00336372">
        <w:rPr>
          <w:color w:val="auto"/>
        </w:rPr>
        <w:t xml:space="preserve">пристрій повідковий </w:t>
      </w:r>
      <w:r w:rsidRPr="00336372">
        <w:t>1</w:t>
      </w:r>
      <w:r w:rsidRPr="00336372">
        <w:rPr>
          <w:color w:val="auto"/>
        </w:rPr>
        <w:t xml:space="preserve">8 – станина </w:t>
      </w:r>
      <w:r w:rsidRPr="00336372">
        <w:t>1</w:t>
      </w:r>
      <w:r w:rsidRPr="00336372">
        <w:rPr>
          <w:color w:val="auto"/>
        </w:rPr>
        <w:t xml:space="preserve">стенда; 9 – </w:t>
      </w:r>
      <w:r w:rsidRPr="00336372">
        <w:t>1</w:t>
      </w:r>
      <w:r w:rsidRPr="00336372">
        <w:rPr>
          <w:color w:val="auto"/>
        </w:rPr>
        <w:t xml:space="preserve">панель приладів; </w:t>
      </w:r>
      <w:r w:rsidRPr="00336372">
        <w:t>1</w:t>
      </w:r>
      <w:r w:rsidRPr="00336372">
        <w:rPr>
          <w:color w:val="auto"/>
        </w:rPr>
        <w:t>10 – двигун.</w:t>
      </w:r>
    </w:p>
    <w:p w14:paraId="507E135B" w14:textId="77777777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</w:p>
    <w:p w14:paraId="76432B9F" w14:textId="555B6EC6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3.3 </w:t>
      </w:r>
      <w:r w:rsidRPr="00336372">
        <w:t>1</w:t>
      </w:r>
      <w:r w:rsidRPr="00336372">
        <w:rPr>
          <w:color w:val="auto"/>
        </w:rPr>
        <w:t xml:space="preserve">Розрахунок двигуна </w:t>
      </w:r>
      <w:r w:rsidRPr="00336372">
        <w:t>1</w:t>
      </w:r>
      <w:r w:rsidRPr="00336372">
        <w:rPr>
          <w:color w:val="auto"/>
        </w:rPr>
        <w:t>привода</w:t>
      </w:r>
    </w:p>
    <w:p w14:paraId="220C37A9" w14:textId="6B756854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rPr>
          <w:color w:val="auto"/>
        </w:rPr>
        <w:t xml:space="preserve">Розрахунок </w:t>
      </w:r>
      <w:r w:rsidRPr="00336372">
        <w:t>1</w:t>
      </w:r>
      <w:r w:rsidRPr="00336372">
        <w:rPr>
          <w:color w:val="auto"/>
        </w:rPr>
        <w:t xml:space="preserve">електричного двигуна </w:t>
      </w:r>
      <w:r w:rsidRPr="00336372">
        <w:t>1</w:t>
      </w:r>
      <w:r w:rsidRPr="00336372">
        <w:rPr>
          <w:color w:val="auto"/>
        </w:rPr>
        <w:t xml:space="preserve">привода виконаний </w:t>
      </w:r>
      <w:r w:rsidRPr="00336372">
        <w:t>1</w:t>
      </w:r>
      <w:r w:rsidRPr="00336372">
        <w:rPr>
          <w:color w:val="auto"/>
        </w:rPr>
        <w:t xml:space="preserve">для двигуна </w:t>
      </w:r>
      <w:r w:rsidRPr="00336372">
        <w:t>1</w:t>
      </w:r>
      <w:r w:rsidRPr="00336372">
        <w:rPr>
          <w:color w:val="auto"/>
        </w:rPr>
        <w:t xml:space="preserve">внутрішнього згорання </w:t>
      </w:r>
      <w:r w:rsidRPr="00336372">
        <w:t>1</w:t>
      </w:r>
      <w:r w:rsidRPr="00336372">
        <w:rPr>
          <w:color w:val="auto"/>
        </w:rPr>
        <w:t>мод. Д-</w:t>
      </w:r>
      <w:r w:rsidRPr="00336372">
        <w:t>1</w:t>
      </w:r>
      <w:r w:rsidRPr="00336372">
        <w:rPr>
          <w:color w:val="auto"/>
        </w:rPr>
        <w:t xml:space="preserve">240 технологія </w:t>
      </w:r>
      <w:r w:rsidRPr="00336372">
        <w:t>1</w:t>
      </w:r>
      <w:r w:rsidRPr="00336372">
        <w:rPr>
          <w:color w:val="auto"/>
        </w:rPr>
        <w:t xml:space="preserve">ремонту, якого </w:t>
      </w:r>
      <w:r w:rsidRPr="00336372">
        <w:t>1</w:t>
      </w:r>
      <w:r w:rsidRPr="00336372">
        <w:rPr>
          <w:color w:val="auto"/>
        </w:rPr>
        <w:t xml:space="preserve">розроблена у </w:t>
      </w:r>
      <w:r w:rsidRPr="00336372">
        <w:t>1</w:t>
      </w:r>
      <w:r w:rsidRPr="00336372">
        <w:rPr>
          <w:color w:val="auto"/>
        </w:rPr>
        <w:t xml:space="preserve">даному проекті. </w:t>
      </w:r>
      <w:r w:rsidRPr="00336372">
        <w:t>1</w:t>
      </w:r>
      <w:r w:rsidRPr="00336372">
        <w:rPr>
          <w:color w:val="auto"/>
        </w:rPr>
        <w:t xml:space="preserve">Потужність на </w:t>
      </w:r>
      <w:r w:rsidRPr="00336372">
        <w:t>1</w:t>
      </w:r>
      <w:r w:rsidRPr="00336372">
        <w:rPr>
          <w:color w:val="auto"/>
        </w:rPr>
        <w:t xml:space="preserve">валу двигуна </w:t>
      </w:r>
      <w:r w:rsidRPr="00336372">
        <w:t>1</w:t>
      </w:r>
      <w:r w:rsidRPr="00336372">
        <w:rPr>
          <w:color w:val="auto"/>
        </w:rPr>
        <w:t xml:space="preserve">токарно-гвинторізного </w:t>
      </w:r>
      <w:r w:rsidRPr="00336372">
        <w:t>1</w:t>
      </w:r>
      <w:r w:rsidRPr="00336372">
        <w:rPr>
          <w:color w:val="auto"/>
        </w:rPr>
        <w:t xml:space="preserve">верстата розраховуємо </w:t>
      </w:r>
      <w:r w:rsidRPr="00336372">
        <w:t>1</w:t>
      </w:r>
      <w:r w:rsidRPr="00336372">
        <w:rPr>
          <w:color w:val="auto"/>
        </w:rPr>
        <w:t>за формулою:</w:t>
      </w:r>
    </w:p>
    <w:p w14:paraId="04A22A55" w14:textId="6394D743" w:rsidR="00336372" w:rsidRPr="00336372" w:rsidRDefault="00336372" w:rsidP="007579D3">
      <w:pPr>
        <w:pStyle w:val="21"/>
        <w:spacing w:line="276" w:lineRule="auto"/>
        <w:ind w:firstLine="709"/>
        <w:jc w:val="right"/>
        <w:rPr>
          <w:color w:val="auto"/>
        </w:rPr>
      </w:pPr>
      <w:r w:rsidRPr="00336372">
        <w:rPr>
          <w:color w:val="auto"/>
        </w:rPr>
        <w:t xml:space="preserve">                                   </w:t>
      </w:r>
      <w:r w:rsidRPr="00336372">
        <w:rPr>
          <w:color w:val="auto"/>
        </w:rPr>
        <w:object w:dxaOrig="900" w:dyaOrig="660" w14:anchorId="52BFEA44">
          <v:shape id="_x0000_i1729" type="#_x0000_t75" style="width:55.75pt;height:42.95pt" o:ole="" fillcolor="window">
            <v:imagedata r:id="rId111" o:title=""/>
          </v:shape>
          <o:OLEObject Type="Embed" ProgID="Equation.3" ShapeID="_x0000_i1729" DrawAspect="Content" ObjectID="_1809783600" r:id="rId112"/>
        </w:object>
      </w:r>
      <w:r w:rsidRPr="00336372">
        <w:rPr>
          <w:color w:val="auto"/>
        </w:rPr>
        <w:t xml:space="preserve"> </w:t>
      </w:r>
      <w:r w:rsidRPr="00336372">
        <w:rPr>
          <w:color w:val="auto"/>
          <w:vertAlign w:val="superscript"/>
        </w:rPr>
        <w:t xml:space="preserve">,                                   </w:t>
      </w:r>
      <w:r w:rsidRPr="00336372">
        <w:rPr>
          <w:color w:val="auto"/>
        </w:rPr>
        <w:tab/>
      </w:r>
      <w:r w:rsidRPr="00336372">
        <w:rPr>
          <w:color w:val="auto"/>
        </w:rPr>
        <w:tab/>
      </w:r>
      <w:r w:rsidRPr="00336372">
        <w:rPr>
          <w:color w:val="auto"/>
        </w:rPr>
        <w:tab/>
      </w:r>
      <w:r w:rsidRPr="00336372">
        <w:rPr>
          <w:color w:val="auto"/>
          <w:vertAlign w:val="superscript"/>
        </w:rPr>
        <w:t xml:space="preserve"> </w:t>
      </w:r>
      <w:r w:rsidRPr="00336372">
        <w:rPr>
          <w:color w:val="auto"/>
        </w:rPr>
        <w:t>(</w:t>
      </w:r>
      <w:r w:rsidRPr="00336372">
        <w:t>1</w:t>
      </w:r>
      <w:r w:rsidRPr="00336372">
        <w:rPr>
          <w:color w:val="auto"/>
        </w:rPr>
        <w:t>3.1)</w:t>
      </w:r>
    </w:p>
    <w:p w14:paraId="29F72712" w14:textId="6F5D1E8D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де К – </w:t>
      </w:r>
      <w:r w:rsidRPr="00336372">
        <w:t>1</w:t>
      </w:r>
      <w:r w:rsidRPr="00336372">
        <w:rPr>
          <w:color w:val="auto"/>
        </w:rPr>
        <w:t xml:space="preserve">коефіцієнт, що </w:t>
      </w:r>
      <w:r w:rsidRPr="00336372">
        <w:t>1</w:t>
      </w:r>
      <w:r w:rsidRPr="00336372">
        <w:rPr>
          <w:color w:val="auto"/>
        </w:rPr>
        <w:t xml:space="preserve">враховує короткочасне </w:t>
      </w:r>
      <w:r w:rsidRPr="00336372">
        <w:t>1</w:t>
      </w:r>
      <w:r w:rsidRPr="00336372">
        <w:rPr>
          <w:color w:val="auto"/>
        </w:rPr>
        <w:t xml:space="preserve">навантаження в </w:t>
      </w:r>
      <w:r w:rsidRPr="00336372">
        <w:t>1</w:t>
      </w:r>
      <w:r w:rsidRPr="00336372">
        <w:rPr>
          <w:color w:val="auto"/>
        </w:rPr>
        <w:t xml:space="preserve">момент початку </w:t>
      </w:r>
      <w:r w:rsidRPr="00336372">
        <w:t>1</w:t>
      </w:r>
      <w:r w:rsidRPr="00336372">
        <w:rPr>
          <w:color w:val="auto"/>
        </w:rPr>
        <w:t xml:space="preserve">обертання колінчастого </w:t>
      </w:r>
      <w:r w:rsidRPr="00336372">
        <w:t>1</w:t>
      </w:r>
      <w:r w:rsidRPr="00336372">
        <w:rPr>
          <w:color w:val="auto"/>
        </w:rPr>
        <w:t xml:space="preserve">вала двигуна </w:t>
      </w:r>
      <w:r w:rsidRPr="00336372">
        <w:t>1</w:t>
      </w:r>
      <w:r w:rsidRPr="00336372">
        <w:rPr>
          <w:color w:val="auto"/>
        </w:rPr>
        <w:t xml:space="preserve">внутрішнього згорання. </w:t>
      </w:r>
      <w:r w:rsidRPr="00336372">
        <w:t>1</w:t>
      </w:r>
      <w:r w:rsidRPr="00336372">
        <w:rPr>
          <w:color w:val="auto"/>
        </w:rPr>
        <w:t>Приймаємо К=</w:t>
      </w:r>
      <w:r w:rsidRPr="00336372">
        <w:t>1</w:t>
      </w:r>
      <w:r w:rsidRPr="00336372">
        <w:rPr>
          <w:color w:val="auto"/>
        </w:rPr>
        <w:t>1,1;</w:t>
      </w:r>
    </w:p>
    <w:p w14:paraId="1309C5F3" w14:textId="138EE129" w:rsidR="00336372" w:rsidRPr="00336372" w:rsidRDefault="00336372" w:rsidP="007579D3">
      <w:pPr>
        <w:pStyle w:val="21"/>
        <w:tabs>
          <w:tab w:val="left" w:pos="1134"/>
        </w:tabs>
        <w:spacing w:line="276" w:lineRule="auto"/>
        <w:ind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>Р</w:t>
      </w:r>
      <w:r w:rsidRPr="00336372">
        <w:rPr>
          <w:color w:val="auto"/>
          <w:vertAlign w:val="subscript"/>
        </w:rPr>
        <w:t>0</w:t>
      </w:r>
      <w:r w:rsidRPr="00336372">
        <w:rPr>
          <w:color w:val="auto"/>
        </w:rPr>
        <w:t xml:space="preserve"> – потужність </w:t>
      </w:r>
      <w:r w:rsidRPr="00336372">
        <w:t>1</w:t>
      </w:r>
      <w:r w:rsidRPr="00336372">
        <w:rPr>
          <w:color w:val="auto"/>
        </w:rPr>
        <w:t xml:space="preserve">на приводному </w:t>
      </w:r>
      <w:r w:rsidRPr="00336372">
        <w:t>1</w:t>
      </w:r>
      <w:r w:rsidRPr="00336372">
        <w:rPr>
          <w:color w:val="auto"/>
        </w:rPr>
        <w:t xml:space="preserve">валу двигуна </w:t>
      </w:r>
      <w:r w:rsidRPr="00336372">
        <w:t>1</w:t>
      </w:r>
      <w:r w:rsidRPr="00336372">
        <w:rPr>
          <w:color w:val="auto"/>
        </w:rPr>
        <w:t>внутрішнього згорання.</w:t>
      </w:r>
    </w:p>
    <w:p w14:paraId="6C13DA1F" w14:textId="08DFD35C" w:rsidR="00336372" w:rsidRPr="00336372" w:rsidRDefault="00336372" w:rsidP="007579D3">
      <w:pPr>
        <w:pStyle w:val="21"/>
        <w:tabs>
          <w:tab w:val="left" w:pos="1134"/>
        </w:tabs>
        <w:spacing w:line="276" w:lineRule="auto"/>
        <w:ind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η – коефіцієнт </w:t>
      </w:r>
      <w:r w:rsidRPr="00336372">
        <w:t>1</w:t>
      </w:r>
      <w:r w:rsidRPr="00336372">
        <w:rPr>
          <w:color w:val="auto"/>
        </w:rPr>
        <w:t xml:space="preserve">корисної дії </w:t>
      </w:r>
      <w:r w:rsidRPr="00336372">
        <w:t>1</w:t>
      </w:r>
      <w:r w:rsidRPr="00336372">
        <w:rPr>
          <w:color w:val="auto"/>
        </w:rPr>
        <w:t xml:space="preserve">привода. Приймаємо </w:t>
      </w:r>
      <w:r w:rsidRPr="00336372">
        <w:t>1</w:t>
      </w:r>
      <w:r w:rsidRPr="00336372">
        <w:rPr>
          <w:color w:val="auto"/>
        </w:rPr>
        <w:t>η = 0,</w:t>
      </w:r>
      <w:r w:rsidRPr="00336372">
        <w:t>1</w:t>
      </w:r>
      <w:r w:rsidRPr="00336372">
        <w:rPr>
          <w:color w:val="auto"/>
        </w:rPr>
        <w:t>96;</w:t>
      </w:r>
    </w:p>
    <w:p w14:paraId="259CBFA8" w14:textId="6D99B15B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rPr>
          <w:color w:val="auto"/>
        </w:rPr>
        <w:t xml:space="preserve">Потужність </w:t>
      </w:r>
      <w:r w:rsidRPr="00336372">
        <w:t>1</w:t>
      </w:r>
      <w:r w:rsidRPr="00336372">
        <w:rPr>
          <w:color w:val="auto"/>
        </w:rPr>
        <w:t xml:space="preserve">на приводному </w:t>
      </w:r>
      <w:r w:rsidRPr="00336372">
        <w:t>1</w:t>
      </w:r>
      <w:r w:rsidRPr="00336372">
        <w:rPr>
          <w:color w:val="auto"/>
        </w:rPr>
        <w:t xml:space="preserve">валу двигуна </w:t>
      </w:r>
      <w:r w:rsidRPr="00336372">
        <w:t>1</w:t>
      </w:r>
      <w:r w:rsidRPr="00336372">
        <w:rPr>
          <w:color w:val="auto"/>
        </w:rPr>
        <w:t xml:space="preserve">внутрішнього згорання. </w:t>
      </w:r>
      <w:r w:rsidRPr="00336372">
        <w:t>1</w:t>
      </w:r>
      <w:r w:rsidRPr="00336372">
        <w:rPr>
          <w:color w:val="auto"/>
        </w:rPr>
        <w:t xml:space="preserve">визначаємо за </w:t>
      </w:r>
      <w:r w:rsidRPr="00336372">
        <w:t>1</w:t>
      </w:r>
      <w:r w:rsidRPr="00336372">
        <w:rPr>
          <w:color w:val="auto"/>
        </w:rPr>
        <w:t>формулою:</w:t>
      </w:r>
    </w:p>
    <w:p w14:paraId="392BB8B8" w14:textId="798BEBE6" w:rsidR="00336372" w:rsidRPr="00336372" w:rsidRDefault="00336372" w:rsidP="007579D3">
      <w:pPr>
        <w:pStyle w:val="21"/>
        <w:spacing w:line="276" w:lineRule="auto"/>
        <w:ind w:firstLine="709"/>
        <w:jc w:val="right"/>
        <w:rPr>
          <w:color w:val="auto"/>
        </w:rPr>
      </w:pPr>
      <w:r w:rsidRPr="00336372">
        <w:rPr>
          <w:b/>
          <w:color w:val="auto"/>
        </w:rPr>
        <w:t xml:space="preserve">                                   </w:t>
      </w:r>
      <w:r w:rsidRPr="00336372">
        <w:rPr>
          <w:b/>
          <w:color w:val="auto"/>
        </w:rPr>
        <w:object w:dxaOrig="1300" w:dyaOrig="360" w14:anchorId="0D4F49A6">
          <v:shape id="_x0000_i1731" type="#_x0000_t75" style="width:78.95pt;height:26.7pt" o:ole="" fillcolor="window">
            <v:imagedata r:id="rId113" o:title=""/>
          </v:shape>
          <o:OLEObject Type="Embed" ProgID="Equation.3" ShapeID="_x0000_i1731" DrawAspect="Content" ObjectID="_1809783601" r:id="rId114"/>
        </w:object>
      </w:r>
      <w:r w:rsidRPr="00336372">
        <w:rPr>
          <w:b/>
          <w:color w:val="auto"/>
        </w:rPr>
        <w:t xml:space="preserve">,                                           </w:t>
      </w:r>
      <w:r w:rsidRPr="00336372">
        <w:rPr>
          <w:color w:val="auto"/>
        </w:rPr>
        <w:t>(3.</w:t>
      </w:r>
      <w:r w:rsidRPr="00336372">
        <w:t>1</w:t>
      </w:r>
      <w:r w:rsidRPr="00336372">
        <w:rPr>
          <w:color w:val="auto"/>
        </w:rPr>
        <w:t>2)</w:t>
      </w:r>
    </w:p>
    <w:p w14:paraId="0AF84D5A" w14:textId="4A47E96C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rPr>
          <w:color w:val="auto"/>
        </w:rPr>
        <w:t xml:space="preserve">де </w:t>
      </w:r>
      <w:r w:rsidRPr="00336372">
        <w:t>1</w:t>
      </w:r>
      <w:r w:rsidRPr="00336372">
        <w:rPr>
          <w:color w:val="auto"/>
        </w:rPr>
        <w:t>М</w:t>
      </w:r>
      <w:r w:rsidRPr="00336372">
        <w:rPr>
          <w:color w:val="auto"/>
          <w:vertAlign w:val="subscript"/>
        </w:rPr>
        <w:t>КР</w:t>
      </w:r>
      <w:r w:rsidRPr="00336372">
        <w:rPr>
          <w:color w:val="auto"/>
        </w:rPr>
        <w:t xml:space="preserve"> – крутний </w:t>
      </w:r>
      <w:r w:rsidRPr="00336372">
        <w:t>1</w:t>
      </w:r>
      <w:r w:rsidRPr="00336372">
        <w:rPr>
          <w:color w:val="auto"/>
        </w:rPr>
        <w:t xml:space="preserve">момент, який </w:t>
      </w:r>
      <w:r w:rsidRPr="00336372">
        <w:t>1</w:t>
      </w:r>
      <w:r w:rsidRPr="00336372">
        <w:rPr>
          <w:color w:val="auto"/>
        </w:rPr>
        <w:t xml:space="preserve">потрібно прикласти </w:t>
      </w:r>
      <w:r w:rsidRPr="00336372">
        <w:t>1</w:t>
      </w:r>
      <w:r w:rsidRPr="00336372">
        <w:rPr>
          <w:color w:val="auto"/>
        </w:rPr>
        <w:t xml:space="preserve">для обертання </w:t>
      </w:r>
      <w:r w:rsidRPr="00336372">
        <w:t>1</w:t>
      </w:r>
      <w:r w:rsidRPr="00336372">
        <w:rPr>
          <w:color w:val="auto"/>
        </w:rPr>
        <w:t xml:space="preserve">колінчастого вала </w:t>
      </w:r>
      <w:r w:rsidRPr="00336372">
        <w:t>1</w:t>
      </w:r>
      <w:r w:rsidRPr="00336372">
        <w:rPr>
          <w:color w:val="auto"/>
        </w:rPr>
        <w:t xml:space="preserve">двигуна внутрішнього </w:t>
      </w:r>
      <w:r w:rsidRPr="00336372">
        <w:t>1</w:t>
      </w:r>
      <w:r w:rsidRPr="00336372">
        <w:rPr>
          <w:color w:val="auto"/>
        </w:rPr>
        <w:t>згорання;</w:t>
      </w:r>
    </w:p>
    <w:p w14:paraId="20135498" w14:textId="1AE37020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rPr>
          <w:color w:val="auto"/>
        </w:rPr>
        <w:t xml:space="preserve">ω – </w:t>
      </w:r>
      <w:r w:rsidRPr="00336372">
        <w:t>1</w:t>
      </w:r>
      <w:r w:rsidRPr="00336372">
        <w:rPr>
          <w:color w:val="auto"/>
        </w:rPr>
        <w:t xml:space="preserve">кутова швидкість </w:t>
      </w:r>
      <w:r w:rsidRPr="00336372">
        <w:t>1</w:t>
      </w:r>
      <w:r w:rsidRPr="00336372">
        <w:rPr>
          <w:color w:val="auto"/>
        </w:rPr>
        <w:t xml:space="preserve">обертання колінчастого </w:t>
      </w:r>
      <w:r w:rsidRPr="00336372">
        <w:t>1</w:t>
      </w:r>
      <w:r w:rsidRPr="00336372">
        <w:rPr>
          <w:color w:val="auto"/>
        </w:rPr>
        <w:t xml:space="preserve">вала двигуна </w:t>
      </w:r>
      <w:r w:rsidRPr="00336372">
        <w:t>1</w:t>
      </w:r>
      <w:r w:rsidRPr="00336372">
        <w:rPr>
          <w:color w:val="auto"/>
        </w:rPr>
        <w:t>внутрішнього згорання.</w:t>
      </w:r>
    </w:p>
    <w:p w14:paraId="42F0DFA7" w14:textId="77777777" w:rsidR="00336372" w:rsidRPr="00336372" w:rsidRDefault="00336372" w:rsidP="007579D3">
      <w:pPr>
        <w:pStyle w:val="21"/>
        <w:spacing w:line="276" w:lineRule="auto"/>
        <w:ind w:firstLine="709"/>
        <w:jc w:val="center"/>
        <w:rPr>
          <w:color w:val="auto"/>
        </w:rPr>
      </w:pPr>
      <w:r w:rsidRPr="00336372">
        <w:rPr>
          <w:color w:val="auto"/>
        </w:rPr>
        <w:object w:dxaOrig="200" w:dyaOrig="380" w14:anchorId="05C4671B">
          <v:shape id="_x0000_i1733" type="#_x0000_t75" style="width:10.45pt;height:19.75pt" o:ole="" fillcolor="window">
            <v:imagedata r:id="rId115" o:title=""/>
          </v:shape>
          <o:OLEObject Type="Embed" ProgID="Equation.3" ShapeID="_x0000_i1733" DrawAspect="Content" ObjectID="_1809783602" r:id="rId116"/>
        </w:object>
      </w:r>
      <w:r w:rsidRPr="00336372">
        <w:rPr>
          <w:color w:val="auto"/>
        </w:rPr>
        <w:object w:dxaOrig="920" w:dyaOrig="620" w14:anchorId="2B74C54C">
          <v:shape id="_x0000_i1735" type="#_x0000_t75" style="width:59.25pt;height:42.95pt" o:ole="" fillcolor="window">
            <v:imagedata r:id="rId117" o:title=""/>
          </v:shape>
          <o:OLEObject Type="Embed" ProgID="Equation.3" ShapeID="_x0000_i1735" DrawAspect="Content" ObjectID="_1809783603" r:id="rId118"/>
        </w:object>
      </w:r>
      <w:r w:rsidRPr="00336372">
        <w:rPr>
          <w:color w:val="auto"/>
        </w:rPr>
        <w:t xml:space="preserve"> </w:t>
      </w:r>
      <w:r w:rsidRPr="00336372">
        <w:rPr>
          <w:color w:val="auto"/>
          <w:vertAlign w:val="superscript"/>
        </w:rPr>
        <w:t>,</w:t>
      </w:r>
    </w:p>
    <w:p w14:paraId="29EB3F13" w14:textId="7440726B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де n – </w:t>
      </w:r>
      <w:r w:rsidRPr="00336372">
        <w:t>1</w:t>
      </w:r>
      <w:r w:rsidRPr="00336372">
        <w:rPr>
          <w:color w:val="auto"/>
        </w:rPr>
        <w:t xml:space="preserve">частота обертання </w:t>
      </w:r>
      <w:r w:rsidRPr="00336372">
        <w:t>1</w:t>
      </w:r>
      <w:r w:rsidRPr="00336372">
        <w:rPr>
          <w:color w:val="auto"/>
        </w:rPr>
        <w:t xml:space="preserve">колінчастого вала </w:t>
      </w:r>
      <w:r w:rsidRPr="00336372">
        <w:t>1</w:t>
      </w:r>
      <w:r w:rsidRPr="00336372">
        <w:rPr>
          <w:color w:val="auto"/>
        </w:rPr>
        <w:t xml:space="preserve">двигуна внутрішнього </w:t>
      </w:r>
      <w:r w:rsidRPr="00336372">
        <w:t>1</w:t>
      </w:r>
      <w:r w:rsidRPr="00336372">
        <w:rPr>
          <w:color w:val="auto"/>
        </w:rPr>
        <w:t>згорання.</w:t>
      </w:r>
    </w:p>
    <w:p w14:paraId="6F3E86C9" w14:textId="6C2ABEEC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rPr>
          <w:color w:val="auto"/>
        </w:rPr>
        <w:t xml:space="preserve">Для </w:t>
      </w:r>
      <w:r w:rsidRPr="00336372">
        <w:t>1</w:t>
      </w:r>
      <w:r w:rsidRPr="00336372">
        <w:rPr>
          <w:color w:val="auto"/>
        </w:rPr>
        <w:t xml:space="preserve">розрахунку приймаємо </w:t>
      </w:r>
      <w:r w:rsidRPr="00336372">
        <w:t>1</w:t>
      </w:r>
      <w:r w:rsidRPr="00336372">
        <w:rPr>
          <w:color w:val="auto"/>
        </w:rPr>
        <w:t xml:space="preserve">максимальні значення </w:t>
      </w:r>
      <w:r w:rsidRPr="00336372">
        <w:t>1</w:t>
      </w:r>
      <w:r w:rsidRPr="00336372">
        <w:rPr>
          <w:color w:val="auto"/>
        </w:rPr>
        <w:t xml:space="preserve">крутного моменту </w:t>
      </w:r>
      <w:r w:rsidRPr="00336372">
        <w:t>1</w:t>
      </w:r>
      <w:r w:rsidRPr="00336372">
        <w:rPr>
          <w:color w:val="auto"/>
        </w:rPr>
        <w:t xml:space="preserve">на колінчастому   </w:t>
      </w:r>
      <w:r w:rsidRPr="00336372">
        <w:t>1</w:t>
      </w:r>
      <w:r w:rsidRPr="00336372">
        <w:rPr>
          <w:color w:val="auto"/>
        </w:rPr>
        <w:t xml:space="preserve">валу  і  </w:t>
      </w:r>
      <w:r w:rsidRPr="00336372">
        <w:t>1</w:t>
      </w:r>
      <w:r w:rsidRPr="00336372">
        <w:rPr>
          <w:color w:val="auto"/>
        </w:rPr>
        <w:t xml:space="preserve">його  частоти  </w:t>
      </w:r>
      <w:r w:rsidRPr="00336372">
        <w:t>1</w:t>
      </w:r>
      <w:r w:rsidRPr="00336372">
        <w:rPr>
          <w:color w:val="auto"/>
        </w:rPr>
        <w:t xml:space="preserve">обертання,  відповідно </w:t>
      </w:r>
      <w:r w:rsidRPr="00336372">
        <w:t>1</w:t>
      </w:r>
      <w:r w:rsidRPr="00336372">
        <w:rPr>
          <w:color w:val="auto"/>
        </w:rPr>
        <w:t xml:space="preserve">Мкр = 80 </w:t>
      </w:r>
      <w:r w:rsidRPr="00336372">
        <w:t>1</w:t>
      </w:r>
      <w:r w:rsidRPr="00336372">
        <w:rPr>
          <w:color w:val="auto"/>
        </w:rPr>
        <w:t xml:space="preserve">Н·м  </w:t>
      </w:r>
      <w:r w:rsidRPr="00336372">
        <w:t>1</w:t>
      </w:r>
      <w:r w:rsidRPr="00336372">
        <w:rPr>
          <w:color w:val="auto"/>
        </w:rPr>
        <w:t xml:space="preserve">і  n = </w:t>
      </w:r>
      <w:r w:rsidRPr="00336372">
        <w:t>1</w:t>
      </w:r>
      <w:r w:rsidRPr="00336372">
        <w:rPr>
          <w:color w:val="auto"/>
        </w:rPr>
        <w:t>950 об/</w:t>
      </w:r>
      <w:r w:rsidRPr="00336372">
        <w:t>1</w:t>
      </w:r>
      <w:r w:rsidRPr="00336372">
        <w:rPr>
          <w:color w:val="auto"/>
        </w:rPr>
        <w:t>хв.</w:t>
      </w:r>
    </w:p>
    <w:p w14:paraId="751A9F2F" w14:textId="77777777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rPr>
          <w:color w:val="auto"/>
        </w:rPr>
        <w:t>Тоді</w:t>
      </w:r>
    </w:p>
    <w:p w14:paraId="5EF2779C" w14:textId="77777777" w:rsidR="00336372" w:rsidRPr="00336372" w:rsidRDefault="00336372" w:rsidP="007579D3">
      <w:pPr>
        <w:pStyle w:val="21"/>
        <w:spacing w:line="276" w:lineRule="auto"/>
        <w:ind w:firstLine="709"/>
        <w:jc w:val="center"/>
        <w:rPr>
          <w:color w:val="auto"/>
        </w:rPr>
      </w:pPr>
      <w:r w:rsidRPr="00336372">
        <w:rPr>
          <w:color w:val="auto"/>
        </w:rPr>
        <w:object w:dxaOrig="200" w:dyaOrig="380" w14:anchorId="18482B9B">
          <v:shape id="_x0000_i1737" type="#_x0000_t75" style="width:10.45pt;height:19.75pt" o:ole="" fillcolor="window">
            <v:imagedata r:id="rId115" o:title=""/>
          </v:shape>
          <o:OLEObject Type="Embed" ProgID="Equation.3" ShapeID="_x0000_i1737" DrawAspect="Content" ObjectID="_1809783604" r:id="rId119"/>
        </w:object>
      </w:r>
      <w:r w:rsidRPr="00336372">
        <w:rPr>
          <w:color w:val="auto"/>
        </w:rPr>
        <w:object w:dxaOrig="2340" w:dyaOrig="620" w14:anchorId="4A64156E">
          <v:shape id="_x0000_i1739" type="#_x0000_t75" style="width:130.05pt;height:39.5pt" o:ole="" fillcolor="window">
            <v:imagedata r:id="rId120" o:title=""/>
          </v:shape>
          <o:OLEObject Type="Embed" ProgID="Equation.3" ShapeID="_x0000_i1739" DrawAspect="Content" ObjectID="_1809783605" r:id="rId121"/>
        </w:object>
      </w:r>
      <w:r w:rsidRPr="00336372">
        <w:rPr>
          <w:color w:val="auto"/>
        </w:rPr>
        <w:t>,</w:t>
      </w:r>
    </w:p>
    <w:p w14:paraId="6B4ED29B" w14:textId="77777777" w:rsidR="00336372" w:rsidRPr="00336372" w:rsidRDefault="00336372" w:rsidP="007579D3">
      <w:pPr>
        <w:pStyle w:val="21"/>
        <w:spacing w:line="276" w:lineRule="auto"/>
        <w:ind w:firstLine="709"/>
        <w:jc w:val="center"/>
        <w:rPr>
          <w:color w:val="auto"/>
        </w:rPr>
      </w:pPr>
      <w:r w:rsidRPr="00336372">
        <w:rPr>
          <w:color w:val="auto"/>
        </w:rPr>
        <w:object w:dxaOrig="3019" w:dyaOrig="360" w14:anchorId="31872181">
          <v:shape id="_x0000_i1741" type="#_x0000_t75" style="width:227.6pt;height:24.4pt" o:ole="" fillcolor="window">
            <v:imagedata r:id="rId122" o:title=""/>
          </v:shape>
          <o:OLEObject Type="Embed" ProgID="Equation.3" ShapeID="_x0000_i1741" DrawAspect="Content" ObjectID="_1809783606" r:id="rId123"/>
        </w:object>
      </w:r>
      <w:r w:rsidRPr="00336372">
        <w:rPr>
          <w:color w:val="auto"/>
        </w:rPr>
        <w:t xml:space="preserve"> ,</w:t>
      </w:r>
    </w:p>
    <w:p w14:paraId="134B6E40" w14:textId="77777777" w:rsidR="00336372" w:rsidRPr="00336372" w:rsidRDefault="00336372" w:rsidP="007579D3">
      <w:pPr>
        <w:pStyle w:val="21"/>
        <w:spacing w:line="276" w:lineRule="auto"/>
        <w:ind w:firstLine="709"/>
        <w:jc w:val="center"/>
        <w:rPr>
          <w:color w:val="auto"/>
        </w:rPr>
      </w:pPr>
      <w:r w:rsidRPr="00336372">
        <w:rPr>
          <w:color w:val="auto"/>
        </w:rPr>
        <w:object w:dxaOrig="2280" w:dyaOrig="620" w14:anchorId="0FDF7AEF">
          <v:shape id="_x0000_i1743" type="#_x0000_t75" style="width:128.9pt;height:42.95pt" o:ole="" fillcolor="window">
            <v:imagedata r:id="rId124" o:title=""/>
          </v:shape>
          <o:OLEObject Type="Embed" ProgID="Equation.3" ShapeID="_x0000_i1743" DrawAspect="Content" ObjectID="_1809783607" r:id="rId125"/>
        </w:object>
      </w:r>
      <w:r w:rsidRPr="00336372">
        <w:rPr>
          <w:color w:val="auto"/>
        </w:rPr>
        <w:t>.</w:t>
      </w:r>
    </w:p>
    <w:p w14:paraId="37815CF1" w14:textId="50F9E35A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Таким чином, </w:t>
      </w:r>
      <w:r w:rsidRPr="00336372">
        <w:t>1</w:t>
      </w:r>
      <w:r w:rsidRPr="00336372">
        <w:rPr>
          <w:color w:val="auto"/>
        </w:rPr>
        <w:t xml:space="preserve">максимальна потужність </w:t>
      </w:r>
      <w:r w:rsidRPr="00336372">
        <w:t>1</w:t>
      </w:r>
      <w:r w:rsidRPr="00336372">
        <w:rPr>
          <w:color w:val="auto"/>
        </w:rPr>
        <w:t xml:space="preserve">споживана двигуном </w:t>
      </w:r>
      <w:r w:rsidRPr="00336372">
        <w:t>1</w:t>
      </w:r>
      <w:r w:rsidRPr="00336372">
        <w:rPr>
          <w:color w:val="auto"/>
        </w:rPr>
        <w:t xml:space="preserve">внутрішнього згорання </w:t>
      </w:r>
      <w:r w:rsidRPr="00336372">
        <w:t>1</w:t>
      </w:r>
      <w:r w:rsidRPr="00336372">
        <w:rPr>
          <w:color w:val="auto"/>
        </w:rPr>
        <w:t xml:space="preserve">при обкатці </w:t>
      </w:r>
      <w:r w:rsidRPr="00336372">
        <w:t>1</w:t>
      </w:r>
      <w:r w:rsidRPr="00336372">
        <w:rPr>
          <w:color w:val="auto"/>
        </w:rPr>
        <w:t>рівна 9,</w:t>
      </w:r>
      <w:r w:rsidRPr="00336372">
        <w:t>1</w:t>
      </w:r>
      <w:r w:rsidRPr="00336372">
        <w:rPr>
          <w:color w:val="auto"/>
        </w:rPr>
        <w:t xml:space="preserve">1 кВт </w:t>
      </w:r>
      <w:r w:rsidRPr="00336372">
        <w:t>1</w:t>
      </w:r>
      <w:r w:rsidRPr="00336372">
        <w:rPr>
          <w:color w:val="auto"/>
        </w:rPr>
        <w:t xml:space="preserve">менша за </w:t>
      </w:r>
      <w:r w:rsidRPr="00336372">
        <w:t>1</w:t>
      </w:r>
      <w:r w:rsidRPr="00336372">
        <w:rPr>
          <w:color w:val="auto"/>
        </w:rPr>
        <w:t xml:space="preserve">номінальну потужність </w:t>
      </w:r>
      <w:r w:rsidRPr="00336372">
        <w:t>1</w:t>
      </w:r>
      <w:r w:rsidRPr="00336372">
        <w:rPr>
          <w:color w:val="auto"/>
        </w:rPr>
        <w:t>електродвигуна токарно-</w:t>
      </w:r>
      <w:r w:rsidRPr="00336372">
        <w:t>1</w:t>
      </w:r>
      <w:r w:rsidRPr="00336372">
        <w:rPr>
          <w:color w:val="auto"/>
        </w:rPr>
        <w:t xml:space="preserve">гвинторізного верстата </w:t>
      </w:r>
      <w:r w:rsidRPr="00336372">
        <w:t>1</w:t>
      </w:r>
      <w:r w:rsidRPr="00336372">
        <w:rPr>
          <w:color w:val="auto"/>
        </w:rPr>
        <w:t>мод. 1К62 (</w:t>
      </w:r>
      <w:r w:rsidRPr="00336372">
        <w:t>1</w:t>
      </w:r>
      <w:r w:rsidRPr="00336372">
        <w:rPr>
          <w:color w:val="auto"/>
        </w:rPr>
        <w:t xml:space="preserve">16К20), яка </w:t>
      </w:r>
      <w:r w:rsidRPr="00336372">
        <w:t>1</w:t>
      </w:r>
      <w:r w:rsidRPr="00336372">
        <w:rPr>
          <w:color w:val="auto"/>
        </w:rPr>
        <w:t xml:space="preserve">складає 10 </w:t>
      </w:r>
      <w:r w:rsidRPr="00336372">
        <w:t>1</w:t>
      </w:r>
      <w:r w:rsidRPr="00336372">
        <w:rPr>
          <w:color w:val="auto"/>
        </w:rPr>
        <w:t>кВт.</w:t>
      </w:r>
    </w:p>
    <w:p w14:paraId="63E99CAA" w14:textId="34496F79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rPr>
          <w:color w:val="auto"/>
        </w:rPr>
        <w:t>4.</w:t>
      </w:r>
      <w:r w:rsidRPr="00336372">
        <w:t>1</w:t>
      </w:r>
      <w:r w:rsidRPr="00336372">
        <w:rPr>
          <w:color w:val="auto"/>
        </w:rPr>
        <w:t xml:space="preserve">4. Розрахунок </w:t>
      </w:r>
      <w:r w:rsidRPr="00336372">
        <w:t>1</w:t>
      </w:r>
      <w:r w:rsidRPr="00336372">
        <w:rPr>
          <w:color w:val="auto"/>
        </w:rPr>
        <w:t>повідкового пристрою</w:t>
      </w:r>
    </w:p>
    <w:p w14:paraId="6EB2DB57" w14:textId="09F2285F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Приймаючи максимальний </w:t>
      </w:r>
      <w:r w:rsidRPr="00336372">
        <w:t>1</w:t>
      </w:r>
      <w:r w:rsidRPr="00336372">
        <w:rPr>
          <w:color w:val="auto"/>
        </w:rPr>
        <w:t xml:space="preserve">крутний момент </w:t>
      </w:r>
      <w:r w:rsidRPr="00336372">
        <w:t>1</w:t>
      </w:r>
      <w:r w:rsidRPr="00336372">
        <w:rPr>
          <w:color w:val="auto"/>
        </w:rPr>
        <w:t xml:space="preserve">Мкр = 80 </w:t>
      </w:r>
      <w:r w:rsidRPr="00336372">
        <w:t>1</w:t>
      </w:r>
      <w:r w:rsidRPr="00336372">
        <w:rPr>
          <w:color w:val="auto"/>
        </w:rPr>
        <w:t xml:space="preserve">Н·м  </w:t>
      </w:r>
      <w:r w:rsidRPr="00336372">
        <w:t>1</w:t>
      </w:r>
      <w:r w:rsidRPr="00336372">
        <w:rPr>
          <w:color w:val="auto"/>
        </w:rPr>
        <w:t xml:space="preserve">і радіус </w:t>
      </w:r>
      <w:r w:rsidRPr="00336372">
        <w:t>1</w:t>
      </w:r>
      <w:r w:rsidRPr="00336372">
        <w:rPr>
          <w:color w:val="auto"/>
        </w:rPr>
        <w:t xml:space="preserve">шківа колінчастого </w:t>
      </w:r>
      <w:r w:rsidRPr="00336372">
        <w:t>1</w:t>
      </w:r>
      <w:r w:rsidRPr="00336372">
        <w:rPr>
          <w:color w:val="auto"/>
        </w:rPr>
        <w:t xml:space="preserve">вала R = </w:t>
      </w:r>
      <w:r w:rsidRPr="00336372">
        <w:t>1</w:t>
      </w:r>
      <w:r w:rsidRPr="00336372">
        <w:rPr>
          <w:color w:val="auto"/>
        </w:rPr>
        <w:t xml:space="preserve">0,15 </w:t>
      </w:r>
      <w:r w:rsidRPr="00336372">
        <w:t>1</w:t>
      </w:r>
      <w:r w:rsidRPr="00336372">
        <w:rPr>
          <w:color w:val="auto"/>
        </w:rPr>
        <w:t xml:space="preserve">м знаходимо </w:t>
      </w:r>
      <w:r w:rsidRPr="00336372">
        <w:t>1</w:t>
      </w:r>
      <w:r w:rsidRPr="00336372">
        <w:rPr>
          <w:color w:val="auto"/>
        </w:rPr>
        <w:t xml:space="preserve">силу яка </w:t>
      </w:r>
      <w:r w:rsidRPr="00336372">
        <w:t>1</w:t>
      </w:r>
      <w:r w:rsidRPr="00336372">
        <w:rPr>
          <w:color w:val="auto"/>
        </w:rPr>
        <w:t xml:space="preserve">діє на </w:t>
      </w:r>
      <w:r w:rsidRPr="00336372">
        <w:t>1</w:t>
      </w:r>
      <w:r w:rsidRPr="00336372">
        <w:rPr>
          <w:color w:val="auto"/>
        </w:rPr>
        <w:t xml:space="preserve">палець в </w:t>
      </w:r>
      <w:r w:rsidRPr="00336372">
        <w:t>1</w:t>
      </w:r>
      <w:r w:rsidRPr="00336372">
        <w:rPr>
          <w:color w:val="auto"/>
        </w:rPr>
        <w:t>точці кріплення:</w:t>
      </w:r>
    </w:p>
    <w:p w14:paraId="37325B91" w14:textId="1A04F019" w:rsidR="00336372" w:rsidRPr="00336372" w:rsidRDefault="00336372" w:rsidP="007579D3">
      <w:pPr>
        <w:pStyle w:val="21"/>
        <w:spacing w:line="276" w:lineRule="auto"/>
        <w:ind w:firstLine="709"/>
        <w:jc w:val="right"/>
        <w:rPr>
          <w:color w:val="auto"/>
        </w:rPr>
      </w:pPr>
      <w:r w:rsidRPr="00336372">
        <w:rPr>
          <w:color w:val="auto"/>
        </w:rPr>
        <w:t xml:space="preserve">                  F = Мкр/R = 80 </w:t>
      </w:r>
      <w:r w:rsidRPr="00336372">
        <w:t>1</w:t>
      </w:r>
      <w:r w:rsidRPr="00336372">
        <w:rPr>
          <w:color w:val="auto"/>
        </w:rPr>
        <w:t>Н·м /</w:t>
      </w:r>
      <w:r w:rsidRPr="00336372">
        <w:t>1</w:t>
      </w:r>
      <w:r w:rsidRPr="00336372">
        <w:rPr>
          <w:color w:val="auto"/>
        </w:rPr>
        <w:t xml:space="preserve">0,15 </w:t>
      </w:r>
      <w:r w:rsidRPr="00336372">
        <w:t>1</w:t>
      </w:r>
      <w:r w:rsidRPr="00336372">
        <w:rPr>
          <w:color w:val="auto"/>
        </w:rPr>
        <w:t xml:space="preserve">м = 533 </w:t>
      </w:r>
      <w:r w:rsidRPr="00336372">
        <w:t>1</w:t>
      </w:r>
      <w:r w:rsidRPr="00336372">
        <w:rPr>
          <w:color w:val="auto"/>
        </w:rPr>
        <w:t>Н.                                    (3.</w:t>
      </w:r>
      <w:r w:rsidRPr="00336372">
        <w:t>1</w:t>
      </w:r>
      <w:r w:rsidRPr="00336372">
        <w:rPr>
          <w:color w:val="auto"/>
        </w:rPr>
        <w:t>3)</w:t>
      </w:r>
    </w:p>
    <w:p w14:paraId="2D477B2C" w14:textId="046CF694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rPr>
          <w:color w:val="auto"/>
        </w:rPr>
        <w:t xml:space="preserve">Тоді </w:t>
      </w:r>
      <w:r w:rsidRPr="00336372">
        <w:t>1</w:t>
      </w:r>
      <w:r w:rsidRPr="00336372">
        <w:rPr>
          <w:color w:val="auto"/>
        </w:rPr>
        <w:t xml:space="preserve">максимальний згинаючий </w:t>
      </w:r>
      <w:r w:rsidRPr="00336372">
        <w:t>1</w:t>
      </w:r>
      <w:r w:rsidRPr="00336372">
        <w:rPr>
          <w:color w:val="auto"/>
        </w:rPr>
        <w:t xml:space="preserve">момент буде </w:t>
      </w:r>
      <w:r w:rsidRPr="00336372">
        <w:t>1</w:t>
      </w:r>
      <w:r w:rsidRPr="00336372">
        <w:rPr>
          <w:color w:val="auto"/>
        </w:rPr>
        <w:t>рівний:</w:t>
      </w:r>
    </w:p>
    <w:p w14:paraId="3FC4A479" w14:textId="0F6080CE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rPr>
          <w:color w:val="auto"/>
        </w:rPr>
        <w:t xml:space="preserve">Мзг = F·АВ = </w:t>
      </w:r>
      <w:r w:rsidRPr="00336372">
        <w:t>1</w:t>
      </w:r>
      <w:r w:rsidRPr="00336372">
        <w:rPr>
          <w:color w:val="auto"/>
        </w:rPr>
        <w:t>533·0,</w:t>
      </w:r>
      <w:r w:rsidRPr="00336372">
        <w:t>1</w:t>
      </w:r>
      <w:r w:rsidRPr="00336372">
        <w:rPr>
          <w:color w:val="auto"/>
        </w:rPr>
        <w:t>035 = 18,</w:t>
      </w:r>
      <w:r w:rsidRPr="00336372">
        <w:t>1</w:t>
      </w:r>
      <w:r w:rsidRPr="00336372">
        <w:rPr>
          <w:color w:val="auto"/>
        </w:rPr>
        <w:t>6 Н·</w:t>
      </w:r>
      <w:r w:rsidRPr="00336372">
        <w:t>1</w:t>
      </w:r>
      <w:r w:rsidRPr="00336372">
        <w:rPr>
          <w:color w:val="auto"/>
        </w:rPr>
        <w:t>м,</w:t>
      </w:r>
    </w:p>
    <w:p w14:paraId="341B235E" w14:textId="063A22E9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rPr>
          <w:color w:val="auto"/>
        </w:rPr>
        <w:t xml:space="preserve">де </w:t>
      </w:r>
      <w:r w:rsidRPr="00336372">
        <w:t>1</w:t>
      </w:r>
      <w:r w:rsidRPr="00336372">
        <w:rPr>
          <w:color w:val="auto"/>
        </w:rPr>
        <w:t xml:space="preserve">АВ – відстань </w:t>
      </w:r>
      <w:r w:rsidRPr="00336372">
        <w:t>1</w:t>
      </w:r>
      <w:r w:rsidRPr="00336372">
        <w:rPr>
          <w:color w:val="auto"/>
        </w:rPr>
        <w:t xml:space="preserve">від точки </w:t>
      </w:r>
      <w:r w:rsidRPr="00336372">
        <w:t>1</w:t>
      </w:r>
      <w:r w:rsidRPr="00336372">
        <w:rPr>
          <w:color w:val="auto"/>
        </w:rPr>
        <w:t xml:space="preserve">кріплення пальця </w:t>
      </w:r>
      <w:r w:rsidRPr="00336372">
        <w:t>1</w:t>
      </w:r>
      <w:r w:rsidRPr="00336372">
        <w:rPr>
          <w:color w:val="auto"/>
        </w:rPr>
        <w:t xml:space="preserve">до точки </w:t>
      </w:r>
      <w:r w:rsidRPr="00336372">
        <w:t>1</w:t>
      </w:r>
      <w:r w:rsidRPr="00336372">
        <w:rPr>
          <w:color w:val="auto"/>
        </w:rPr>
        <w:t xml:space="preserve">його контакту </w:t>
      </w:r>
      <w:r w:rsidRPr="00336372">
        <w:t>1</w:t>
      </w:r>
      <w:r w:rsidRPr="00336372">
        <w:rPr>
          <w:color w:val="auto"/>
        </w:rPr>
        <w:t>з хомутом.</w:t>
      </w:r>
    </w:p>
    <w:p w14:paraId="2BB58EEA" w14:textId="5C5B307B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Приймаючи для </w:t>
      </w:r>
      <w:r w:rsidRPr="00336372">
        <w:t>1</w:t>
      </w:r>
      <w:r w:rsidRPr="00336372">
        <w:rPr>
          <w:color w:val="auto"/>
        </w:rPr>
        <w:t xml:space="preserve">виготовлення пальця </w:t>
      </w:r>
      <w:r w:rsidRPr="00336372">
        <w:t>1</w:t>
      </w:r>
      <w:r w:rsidRPr="00336372">
        <w:rPr>
          <w:color w:val="auto"/>
        </w:rPr>
        <w:t xml:space="preserve">сталь марки </w:t>
      </w:r>
      <w:r w:rsidRPr="00336372">
        <w:t>1</w:t>
      </w:r>
      <w:r w:rsidRPr="00336372">
        <w:rPr>
          <w:color w:val="auto"/>
        </w:rPr>
        <w:t xml:space="preserve">45, для </w:t>
      </w:r>
      <w:r w:rsidRPr="00336372">
        <w:t>1</w:t>
      </w:r>
      <w:r w:rsidRPr="00336372">
        <w:rPr>
          <w:color w:val="auto"/>
        </w:rPr>
        <w:t xml:space="preserve">якої допустима </w:t>
      </w:r>
      <w:r w:rsidRPr="00336372">
        <w:t>1</w:t>
      </w:r>
      <w:r w:rsidRPr="00336372">
        <w:rPr>
          <w:color w:val="auto"/>
        </w:rPr>
        <w:t xml:space="preserve">нормальна напруга </w:t>
      </w:r>
      <w:r w:rsidRPr="00336372">
        <w:t>1</w:t>
      </w:r>
      <w:r w:rsidRPr="00336372">
        <w:rPr>
          <w:color w:val="auto"/>
        </w:rPr>
        <w:t xml:space="preserve">на згин </w:t>
      </w:r>
      <w:r w:rsidRPr="00336372">
        <w:t>1</w:t>
      </w:r>
      <w:r w:rsidRPr="00336372">
        <w:rPr>
          <w:color w:val="auto"/>
        </w:rPr>
        <w:t>рівна [σ</w:t>
      </w:r>
      <w:r w:rsidRPr="00336372">
        <w:rPr>
          <w:color w:val="auto"/>
          <w:vertAlign w:val="subscript"/>
        </w:rPr>
        <w:t>ЗГ</w:t>
      </w:r>
      <w:r w:rsidRPr="00336372">
        <w:rPr>
          <w:color w:val="auto"/>
        </w:rPr>
        <w:t xml:space="preserve">] = </w:t>
      </w:r>
      <w:r w:rsidRPr="00336372">
        <w:t>1</w:t>
      </w:r>
      <w:r w:rsidRPr="00336372">
        <w:rPr>
          <w:color w:val="auto"/>
        </w:rPr>
        <w:t xml:space="preserve">55 Мпа </w:t>
      </w:r>
      <w:r w:rsidRPr="00336372">
        <w:t>1</w:t>
      </w:r>
      <w:r w:rsidRPr="00336372">
        <w:rPr>
          <w:color w:val="auto"/>
        </w:rPr>
        <w:t xml:space="preserve">знаходимо діаметр </w:t>
      </w:r>
      <w:r w:rsidRPr="00336372">
        <w:t>1</w:t>
      </w:r>
      <w:r w:rsidRPr="00336372">
        <w:rPr>
          <w:color w:val="auto"/>
        </w:rPr>
        <w:t xml:space="preserve">різьбової частини </w:t>
      </w:r>
      <w:r w:rsidRPr="00336372">
        <w:t>1</w:t>
      </w:r>
      <w:r w:rsidRPr="00336372">
        <w:rPr>
          <w:color w:val="auto"/>
        </w:rPr>
        <w:t>пальця γ:</w:t>
      </w:r>
    </w:p>
    <w:p w14:paraId="3A9CDF34" w14:textId="43B4B622" w:rsidR="00336372" w:rsidRPr="00336372" w:rsidRDefault="00336372" w:rsidP="007579D3">
      <w:pPr>
        <w:pStyle w:val="21"/>
        <w:spacing w:line="276" w:lineRule="auto"/>
        <w:ind w:firstLine="709"/>
        <w:jc w:val="right"/>
        <w:rPr>
          <w:color w:val="auto"/>
        </w:rPr>
      </w:pPr>
      <w:r w:rsidRPr="00336372">
        <w:rPr>
          <w:color w:val="auto"/>
        </w:rPr>
        <w:t xml:space="preserve">                               </w:t>
      </w:r>
      <w:r w:rsidRPr="00336372">
        <w:rPr>
          <w:color w:val="auto"/>
        </w:rPr>
        <w:object w:dxaOrig="1400" w:dyaOrig="760" w14:anchorId="635CDAD4">
          <v:shape id="_x0000_i1745" type="#_x0000_t75" style="width:82.45pt;height:48.75pt" o:ole="" fillcolor="window">
            <v:imagedata r:id="rId126" o:title=""/>
          </v:shape>
          <o:OLEObject Type="Embed" ProgID="Equation.3" ShapeID="_x0000_i1745" DrawAspect="Content" ObjectID="_1809783608" r:id="rId127"/>
        </w:object>
      </w:r>
      <w:r w:rsidRPr="00336372">
        <w:rPr>
          <w:color w:val="auto"/>
        </w:rPr>
        <w:t>,                                            (</w:t>
      </w:r>
      <w:r w:rsidRPr="00336372">
        <w:t>1</w:t>
      </w:r>
      <w:r w:rsidRPr="00336372">
        <w:rPr>
          <w:color w:val="auto"/>
        </w:rPr>
        <w:t>3.4)</w:t>
      </w:r>
    </w:p>
    <w:p w14:paraId="717B4F8E" w14:textId="77777777" w:rsidR="00336372" w:rsidRPr="00336372" w:rsidRDefault="00336372" w:rsidP="007579D3">
      <w:pPr>
        <w:pStyle w:val="21"/>
        <w:spacing w:line="276" w:lineRule="auto"/>
        <w:ind w:firstLine="709"/>
        <w:jc w:val="center"/>
        <w:rPr>
          <w:color w:val="auto"/>
        </w:rPr>
      </w:pPr>
      <w:r w:rsidRPr="00336372">
        <w:rPr>
          <w:color w:val="auto"/>
        </w:rPr>
        <w:object w:dxaOrig="2439" w:dyaOrig="760" w14:anchorId="25189847">
          <v:shape id="_x0000_i1747" type="#_x0000_t75" style="width:146.3pt;height:45.3pt" o:ole="" fillcolor="window">
            <v:imagedata r:id="rId128" o:title=""/>
          </v:shape>
          <o:OLEObject Type="Embed" ProgID="Equation.3" ShapeID="_x0000_i1747" DrawAspect="Content" ObjectID="_1809783609" r:id="rId129"/>
        </w:object>
      </w:r>
    </w:p>
    <w:p w14:paraId="26637B40" w14:textId="58EA2E90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Приймаємо: діаметр </w:t>
      </w:r>
      <w:r w:rsidRPr="00336372">
        <w:t>1</w:t>
      </w:r>
      <w:r w:rsidRPr="00336372">
        <w:rPr>
          <w:color w:val="auto"/>
        </w:rPr>
        <w:t xml:space="preserve">різьбової частини </w:t>
      </w:r>
      <w:r w:rsidRPr="00336372">
        <w:t>1</w:t>
      </w:r>
      <w:r w:rsidRPr="00336372">
        <w:rPr>
          <w:color w:val="auto"/>
        </w:rPr>
        <w:t xml:space="preserve">пальця рівним </w:t>
      </w:r>
      <w:r w:rsidRPr="00336372">
        <w:t>1</w:t>
      </w:r>
      <w:r w:rsidRPr="00336372">
        <w:rPr>
          <w:color w:val="auto"/>
        </w:rPr>
        <w:t xml:space="preserve">М14, а </w:t>
      </w:r>
      <w:r w:rsidRPr="00336372">
        <w:t>1</w:t>
      </w:r>
      <w:r w:rsidRPr="00336372">
        <w:rPr>
          <w:color w:val="auto"/>
        </w:rPr>
        <w:t xml:space="preserve">діаметр робочого </w:t>
      </w:r>
      <w:r w:rsidRPr="00336372">
        <w:t>1</w:t>
      </w:r>
      <w:r w:rsidRPr="00336372">
        <w:rPr>
          <w:color w:val="auto"/>
        </w:rPr>
        <w:t xml:space="preserve">стержня пальця D=18 </w:t>
      </w:r>
      <w:r w:rsidRPr="00336372">
        <w:t>1</w:t>
      </w:r>
      <w:r w:rsidRPr="00336372">
        <w:rPr>
          <w:color w:val="auto"/>
        </w:rPr>
        <w:t>мм.</w:t>
      </w:r>
    </w:p>
    <w:p w14:paraId="5651727C" w14:textId="47F38CE1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rPr>
          <w:color w:val="auto"/>
        </w:rPr>
        <w:t>3.</w:t>
      </w:r>
      <w:r w:rsidRPr="00336372">
        <w:t>1</w:t>
      </w:r>
      <w:r w:rsidRPr="00336372">
        <w:rPr>
          <w:color w:val="auto"/>
        </w:rPr>
        <w:t xml:space="preserve">5 Технологія </w:t>
      </w:r>
      <w:r w:rsidRPr="00336372">
        <w:t>1</w:t>
      </w:r>
      <w:r w:rsidRPr="00336372">
        <w:rPr>
          <w:color w:val="auto"/>
        </w:rPr>
        <w:t>обкатки двигунів</w:t>
      </w:r>
    </w:p>
    <w:p w14:paraId="57FF82B0" w14:textId="1DE675E4" w:rsidR="00336372" w:rsidRPr="00336372" w:rsidRDefault="00336372" w:rsidP="007579D3">
      <w:pPr>
        <w:pStyle w:val="21"/>
        <w:spacing w:line="276" w:lineRule="auto"/>
        <w:ind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Підготовка до </w:t>
      </w:r>
      <w:r w:rsidRPr="00336372">
        <w:t>1</w:t>
      </w:r>
      <w:r w:rsidRPr="00336372">
        <w:rPr>
          <w:color w:val="auto"/>
        </w:rPr>
        <w:t xml:space="preserve">обкатки і </w:t>
      </w:r>
      <w:r w:rsidRPr="00336372">
        <w:t>1</w:t>
      </w:r>
      <w:r w:rsidRPr="00336372">
        <w:rPr>
          <w:color w:val="auto"/>
        </w:rPr>
        <w:t xml:space="preserve">холодна обкатка </w:t>
      </w:r>
      <w:r w:rsidRPr="00336372">
        <w:t>1</w:t>
      </w:r>
      <w:r w:rsidRPr="00336372">
        <w:rPr>
          <w:color w:val="auto"/>
        </w:rPr>
        <w:t xml:space="preserve">двигунів здійснюється </w:t>
      </w:r>
      <w:r w:rsidRPr="00336372">
        <w:t>1</w:t>
      </w:r>
      <w:r w:rsidRPr="00336372">
        <w:rPr>
          <w:color w:val="auto"/>
        </w:rPr>
        <w:t xml:space="preserve">у такій </w:t>
      </w:r>
      <w:r w:rsidRPr="00336372">
        <w:t>1</w:t>
      </w:r>
      <w:r w:rsidRPr="00336372">
        <w:rPr>
          <w:color w:val="auto"/>
        </w:rPr>
        <w:t>послідовності.</w:t>
      </w:r>
    </w:p>
    <w:p w14:paraId="53F76379" w14:textId="1F6E196F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rPr>
          <w:color w:val="auto"/>
        </w:rPr>
        <w:t xml:space="preserve">Зняти </w:t>
      </w:r>
      <w:r w:rsidRPr="00336372">
        <w:t>1</w:t>
      </w:r>
      <w:r w:rsidRPr="00336372">
        <w:rPr>
          <w:color w:val="auto"/>
        </w:rPr>
        <w:t xml:space="preserve">задню бабку </w:t>
      </w:r>
      <w:r w:rsidRPr="00336372">
        <w:t>1</w:t>
      </w:r>
      <w:r w:rsidRPr="00336372">
        <w:rPr>
          <w:color w:val="auto"/>
        </w:rPr>
        <w:t xml:space="preserve">токарно-гвинторізного </w:t>
      </w:r>
      <w:r w:rsidRPr="00336372">
        <w:t>1</w:t>
      </w:r>
      <w:r w:rsidRPr="00336372">
        <w:rPr>
          <w:color w:val="auto"/>
        </w:rPr>
        <w:t xml:space="preserve">верстата 1 </w:t>
      </w:r>
      <w:r w:rsidRPr="00336372">
        <w:t>1</w:t>
      </w:r>
      <w:r w:rsidRPr="00336372">
        <w:rPr>
          <w:color w:val="auto"/>
        </w:rPr>
        <w:t>з станини.</w:t>
      </w:r>
    </w:p>
    <w:p w14:paraId="500F3291" w14:textId="7FA72F1F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Встановити в </w:t>
      </w:r>
      <w:r w:rsidRPr="00336372">
        <w:t>1</w:t>
      </w:r>
      <w:r w:rsidRPr="00336372">
        <w:rPr>
          <w:color w:val="auto"/>
        </w:rPr>
        <w:t xml:space="preserve">патрон верстата </w:t>
      </w:r>
      <w:r w:rsidRPr="00336372">
        <w:t>1</w:t>
      </w:r>
      <w:r w:rsidRPr="00336372">
        <w:rPr>
          <w:color w:val="auto"/>
        </w:rPr>
        <w:t>повідковий пристрій-</w:t>
      </w:r>
      <w:r w:rsidRPr="00336372">
        <w:t>1</w:t>
      </w:r>
      <w:r w:rsidRPr="00336372">
        <w:rPr>
          <w:color w:val="auto"/>
        </w:rPr>
        <w:t>патрон 3.</w:t>
      </w:r>
    </w:p>
    <w:p w14:paraId="12ACFBD5" w14:textId="4656C420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Встановити проміжний </w:t>
      </w:r>
      <w:r w:rsidRPr="00336372">
        <w:t>1</w:t>
      </w:r>
      <w:r w:rsidRPr="00336372">
        <w:rPr>
          <w:color w:val="auto"/>
        </w:rPr>
        <w:t xml:space="preserve">вал з </w:t>
      </w:r>
      <w:r w:rsidRPr="00336372">
        <w:t>1</w:t>
      </w:r>
      <w:r w:rsidRPr="00336372">
        <w:rPr>
          <w:color w:val="auto"/>
        </w:rPr>
        <w:t xml:space="preserve">опорами-люнетами </w:t>
      </w:r>
      <w:r w:rsidRPr="00336372">
        <w:t>1</w:t>
      </w:r>
      <w:r w:rsidRPr="00336372">
        <w:rPr>
          <w:color w:val="auto"/>
        </w:rPr>
        <w:t xml:space="preserve">5 на </w:t>
      </w:r>
      <w:r w:rsidRPr="00336372">
        <w:t>1</w:t>
      </w:r>
      <w:r w:rsidRPr="00336372">
        <w:rPr>
          <w:color w:val="auto"/>
        </w:rPr>
        <w:t>станину токарно-</w:t>
      </w:r>
      <w:r w:rsidRPr="00336372">
        <w:t>1</w:t>
      </w:r>
      <w:r w:rsidRPr="00336372">
        <w:rPr>
          <w:color w:val="auto"/>
        </w:rPr>
        <w:t xml:space="preserve">гвинторізного верстату </w:t>
      </w:r>
      <w:r w:rsidRPr="00336372">
        <w:t>1</w:t>
      </w:r>
      <w:r w:rsidRPr="00336372">
        <w:rPr>
          <w:color w:val="auto"/>
        </w:rPr>
        <w:t>8.</w:t>
      </w:r>
    </w:p>
    <w:p w14:paraId="6EEC28F3" w14:textId="5CF8B48D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rPr>
          <w:color w:val="auto"/>
        </w:rPr>
        <w:t xml:space="preserve">Закріпити </w:t>
      </w:r>
      <w:r w:rsidRPr="00336372">
        <w:t>1</w:t>
      </w:r>
      <w:r w:rsidRPr="00336372">
        <w:rPr>
          <w:color w:val="auto"/>
        </w:rPr>
        <w:t xml:space="preserve">на кінцях </w:t>
      </w:r>
      <w:r w:rsidRPr="00336372">
        <w:t>1</w:t>
      </w:r>
      <w:r w:rsidRPr="00336372">
        <w:rPr>
          <w:color w:val="auto"/>
        </w:rPr>
        <w:t xml:space="preserve">проміжного валу </w:t>
      </w:r>
      <w:r w:rsidRPr="00336372">
        <w:t>1</w:t>
      </w:r>
      <w:r w:rsidRPr="00336372">
        <w:rPr>
          <w:color w:val="auto"/>
        </w:rPr>
        <w:t xml:space="preserve">поводки поводкових </w:t>
      </w:r>
      <w:r w:rsidRPr="00336372">
        <w:t>1</w:t>
      </w:r>
      <w:r w:rsidRPr="00336372">
        <w:rPr>
          <w:color w:val="auto"/>
        </w:rPr>
        <w:t>пристроїв 7.</w:t>
      </w:r>
    </w:p>
    <w:p w14:paraId="2DF79974" w14:textId="6677F369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Перевірити комплектність </w:t>
      </w:r>
      <w:r w:rsidRPr="00336372">
        <w:t>1</w:t>
      </w:r>
      <w:r w:rsidRPr="00336372">
        <w:rPr>
          <w:color w:val="auto"/>
        </w:rPr>
        <w:t>двигуна.</w:t>
      </w:r>
    </w:p>
    <w:p w14:paraId="0C4DA41D" w14:textId="735D0C2B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rPr>
          <w:color w:val="auto"/>
        </w:rPr>
        <w:t xml:space="preserve">Встановити </w:t>
      </w:r>
      <w:r w:rsidRPr="00336372">
        <w:t>1</w:t>
      </w:r>
      <w:r w:rsidRPr="00336372">
        <w:rPr>
          <w:color w:val="auto"/>
        </w:rPr>
        <w:t xml:space="preserve">двигун 10 </w:t>
      </w:r>
      <w:r w:rsidRPr="00336372">
        <w:t>1</w:t>
      </w:r>
      <w:r w:rsidRPr="00336372">
        <w:rPr>
          <w:color w:val="auto"/>
        </w:rPr>
        <w:t>на станину .</w:t>
      </w:r>
    </w:p>
    <w:p w14:paraId="747564D6" w14:textId="4F4F0FDC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Розмістити стенд </w:t>
      </w:r>
      <w:r w:rsidRPr="00336372">
        <w:t>1</w:t>
      </w:r>
      <w:r w:rsidRPr="00336372">
        <w:rPr>
          <w:color w:val="auto"/>
        </w:rPr>
        <w:t xml:space="preserve">з двигуном </w:t>
      </w:r>
      <w:r w:rsidRPr="00336372">
        <w:t>1</w:t>
      </w:r>
      <w:r w:rsidRPr="00336372">
        <w:rPr>
          <w:color w:val="auto"/>
        </w:rPr>
        <w:t xml:space="preserve">біля токарного </w:t>
      </w:r>
      <w:r w:rsidRPr="00336372">
        <w:t>1</w:t>
      </w:r>
      <w:r w:rsidRPr="00336372">
        <w:rPr>
          <w:color w:val="auto"/>
        </w:rPr>
        <w:t xml:space="preserve">верстата і </w:t>
      </w:r>
      <w:r w:rsidRPr="00336372">
        <w:t>1</w:t>
      </w:r>
      <w:r w:rsidRPr="00336372">
        <w:rPr>
          <w:color w:val="auto"/>
        </w:rPr>
        <w:t xml:space="preserve">перевести стенд </w:t>
      </w:r>
      <w:r w:rsidRPr="00336372">
        <w:t>1</w:t>
      </w:r>
      <w:r w:rsidRPr="00336372">
        <w:rPr>
          <w:color w:val="auto"/>
        </w:rPr>
        <w:t xml:space="preserve">із транспортного </w:t>
      </w:r>
      <w:r w:rsidRPr="00336372">
        <w:t>1</w:t>
      </w:r>
      <w:r w:rsidRPr="00336372">
        <w:rPr>
          <w:color w:val="auto"/>
        </w:rPr>
        <w:t xml:space="preserve">положення в </w:t>
      </w:r>
      <w:r w:rsidRPr="00336372">
        <w:t>1</w:t>
      </w:r>
      <w:r w:rsidRPr="00336372">
        <w:rPr>
          <w:color w:val="auto"/>
        </w:rPr>
        <w:t>робоче.</w:t>
      </w:r>
    </w:p>
    <w:p w14:paraId="45F8104F" w14:textId="3A7320DF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rPr>
          <w:color w:val="auto"/>
        </w:rPr>
        <w:t xml:space="preserve">З’єднати </w:t>
      </w:r>
      <w:r w:rsidRPr="00336372">
        <w:t>1</w:t>
      </w:r>
      <w:r w:rsidRPr="00336372">
        <w:rPr>
          <w:color w:val="auto"/>
        </w:rPr>
        <w:t xml:space="preserve">жорстко станину </w:t>
      </w:r>
      <w:r w:rsidRPr="00336372">
        <w:t>1</w:t>
      </w:r>
      <w:r w:rsidRPr="00336372">
        <w:rPr>
          <w:color w:val="auto"/>
        </w:rPr>
        <w:t xml:space="preserve">8 з </w:t>
      </w:r>
      <w:r w:rsidRPr="00336372">
        <w:t>1</w:t>
      </w:r>
      <w:r w:rsidRPr="00336372">
        <w:rPr>
          <w:color w:val="auto"/>
        </w:rPr>
        <w:t>станиною токарно-</w:t>
      </w:r>
      <w:r w:rsidRPr="00336372">
        <w:t>1</w:t>
      </w:r>
      <w:r w:rsidRPr="00336372">
        <w:rPr>
          <w:color w:val="auto"/>
        </w:rPr>
        <w:t>гвинторізного верстата.</w:t>
      </w:r>
    </w:p>
    <w:p w14:paraId="249F4551" w14:textId="6C6B19F7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Перевірити наявність </w:t>
      </w:r>
      <w:r w:rsidRPr="00336372">
        <w:t>1</w:t>
      </w:r>
      <w:r w:rsidRPr="00336372">
        <w:rPr>
          <w:color w:val="auto"/>
        </w:rPr>
        <w:t xml:space="preserve">масла в </w:t>
      </w:r>
      <w:r w:rsidRPr="00336372">
        <w:t>1</w:t>
      </w:r>
      <w:r w:rsidRPr="00336372">
        <w:rPr>
          <w:color w:val="auto"/>
        </w:rPr>
        <w:t xml:space="preserve">паливному насосі </w:t>
      </w:r>
      <w:r w:rsidRPr="00336372">
        <w:t>1</w:t>
      </w:r>
      <w:r w:rsidRPr="00336372">
        <w:rPr>
          <w:color w:val="auto"/>
        </w:rPr>
        <w:t xml:space="preserve">і корпусі </w:t>
      </w:r>
      <w:r w:rsidRPr="00336372">
        <w:t>1</w:t>
      </w:r>
      <w:r w:rsidRPr="00336372">
        <w:rPr>
          <w:color w:val="auto"/>
        </w:rPr>
        <w:t>редуктора.</w:t>
      </w:r>
    </w:p>
    <w:p w14:paraId="61D27D7C" w14:textId="04316D31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rPr>
          <w:color w:val="auto"/>
        </w:rPr>
        <w:t xml:space="preserve">Встановити </w:t>
      </w:r>
      <w:r w:rsidRPr="00336372">
        <w:t>1</w:t>
      </w:r>
      <w:r w:rsidRPr="00336372">
        <w:rPr>
          <w:color w:val="auto"/>
        </w:rPr>
        <w:t xml:space="preserve">і закріпити </w:t>
      </w:r>
      <w:r w:rsidRPr="00336372">
        <w:t>1</w:t>
      </w:r>
      <w:r w:rsidRPr="00336372">
        <w:rPr>
          <w:color w:val="auto"/>
        </w:rPr>
        <w:t xml:space="preserve">трубку манометра </w:t>
      </w:r>
      <w:r w:rsidRPr="00336372">
        <w:t>1</w:t>
      </w:r>
      <w:r w:rsidRPr="00336372">
        <w:rPr>
          <w:color w:val="auto"/>
        </w:rPr>
        <w:t xml:space="preserve">в штуцер </w:t>
      </w:r>
      <w:r w:rsidRPr="00336372">
        <w:t>1</w:t>
      </w:r>
      <w:r w:rsidRPr="00336372">
        <w:rPr>
          <w:color w:val="auto"/>
        </w:rPr>
        <w:t xml:space="preserve">корпуса масляного </w:t>
      </w:r>
      <w:r w:rsidRPr="00336372">
        <w:t>1</w:t>
      </w:r>
      <w:r w:rsidRPr="00336372">
        <w:rPr>
          <w:color w:val="auto"/>
        </w:rPr>
        <w:t xml:space="preserve">фільтра, датчик </w:t>
      </w:r>
      <w:r w:rsidRPr="00336372">
        <w:t>1</w:t>
      </w:r>
      <w:r w:rsidRPr="00336372">
        <w:rPr>
          <w:color w:val="auto"/>
        </w:rPr>
        <w:t xml:space="preserve">манометра встановити </w:t>
      </w:r>
      <w:r w:rsidRPr="00336372">
        <w:t>1</w:t>
      </w:r>
      <w:r w:rsidRPr="00336372">
        <w:rPr>
          <w:color w:val="auto"/>
        </w:rPr>
        <w:t xml:space="preserve">на штуцер </w:t>
      </w:r>
      <w:r w:rsidRPr="00336372">
        <w:t>1</w:t>
      </w:r>
      <w:r w:rsidRPr="00336372">
        <w:rPr>
          <w:color w:val="auto"/>
        </w:rPr>
        <w:t xml:space="preserve">корпуса відцентрового </w:t>
      </w:r>
      <w:r w:rsidRPr="00336372">
        <w:t>1</w:t>
      </w:r>
      <w:r w:rsidRPr="00336372">
        <w:rPr>
          <w:color w:val="auto"/>
        </w:rPr>
        <w:t xml:space="preserve">масляного фільтра </w:t>
      </w:r>
      <w:r w:rsidRPr="00336372">
        <w:t>1</w:t>
      </w:r>
      <w:r w:rsidRPr="00336372">
        <w:rPr>
          <w:color w:val="auto"/>
        </w:rPr>
        <w:t xml:space="preserve">для відводу </w:t>
      </w:r>
      <w:r w:rsidRPr="00336372">
        <w:t>1</w:t>
      </w:r>
      <w:r w:rsidRPr="00336372">
        <w:rPr>
          <w:color w:val="auto"/>
        </w:rPr>
        <w:t xml:space="preserve">масла в </w:t>
      </w:r>
      <w:r w:rsidRPr="00336372">
        <w:t>1</w:t>
      </w:r>
      <w:r w:rsidRPr="00336372">
        <w:rPr>
          <w:color w:val="auto"/>
        </w:rPr>
        <w:t>масляний радіатор.</w:t>
      </w:r>
    </w:p>
    <w:p w14:paraId="2F7783CF" w14:textId="3C36E3EB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Прокачати систему </w:t>
      </w:r>
      <w:r w:rsidRPr="00336372">
        <w:t>1</w:t>
      </w:r>
      <w:r w:rsidRPr="00336372">
        <w:rPr>
          <w:color w:val="auto"/>
        </w:rPr>
        <w:t xml:space="preserve">мащення двигуна </w:t>
      </w:r>
      <w:r w:rsidRPr="00336372">
        <w:t>1</w:t>
      </w:r>
      <w:r w:rsidRPr="00336372">
        <w:rPr>
          <w:color w:val="auto"/>
        </w:rPr>
        <w:t xml:space="preserve">на протязі </w:t>
      </w:r>
      <w:r w:rsidRPr="00336372">
        <w:t>1</w:t>
      </w:r>
      <w:r w:rsidRPr="00336372">
        <w:rPr>
          <w:color w:val="auto"/>
        </w:rPr>
        <w:t xml:space="preserve">3 хв., </w:t>
      </w:r>
      <w:r w:rsidRPr="00336372">
        <w:t>1</w:t>
      </w:r>
      <w:r w:rsidRPr="00336372">
        <w:rPr>
          <w:color w:val="auto"/>
        </w:rPr>
        <w:t xml:space="preserve">при цьому </w:t>
      </w:r>
      <w:r w:rsidRPr="00336372">
        <w:t>1</w:t>
      </w:r>
      <w:r w:rsidRPr="00336372">
        <w:rPr>
          <w:color w:val="auto"/>
        </w:rPr>
        <w:t xml:space="preserve">провернути колінчастий </w:t>
      </w:r>
      <w:r w:rsidRPr="00336372">
        <w:t>1</w:t>
      </w:r>
      <w:r w:rsidRPr="00336372">
        <w:rPr>
          <w:color w:val="auto"/>
        </w:rPr>
        <w:t xml:space="preserve">вал на </w:t>
      </w:r>
      <w:r w:rsidRPr="00336372">
        <w:t>1</w:t>
      </w:r>
      <w:r w:rsidRPr="00336372">
        <w:rPr>
          <w:color w:val="auto"/>
        </w:rPr>
        <w:t xml:space="preserve">5 – 6 </w:t>
      </w:r>
      <w:r w:rsidRPr="00336372">
        <w:t>1</w:t>
      </w:r>
      <w:r w:rsidRPr="00336372">
        <w:rPr>
          <w:color w:val="auto"/>
        </w:rPr>
        <w:t>обертів.</w:t>
      </w:r>
    </w:p>
    <w:p w14:paraId="753C03EF" w14:textId="6AFA05AE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rPr>
          <w:color w:val="auto"/>
        </w:rPr>
        <w:t xml:space="preserve">Встановити </w:t>
      </w:r>
      <w:r w:rsidRPr="00336372">
        <w:t>1</w:t>
      </w:r>
      <w:r w:rsidRPr="00336372">
        <w:rPr>
          <w:color w:val="auto"/>
        </w:rPr>
        <w:t xml:space="preserve">датчик дистанційного </w:t>
      </w:r>
      <w:r w:rsidRPr="00336372">
        <w:t>1</w:t>
      </w:r>
      <w:r w:rsidRPr="00336372">
        <w:rPr>
          <w:color w:val="auto"/>
        </w:rPr>
        <w:t xml:space="preserve">термометра системи </w:t>
      </w:r>
      <w:r w:rsidRPr="00336372">
        <w:t>1</w:t>
      </w:r>
      <w:r w:rsidRPr="00336372">
        <w:rPr>
          <w:color w:val="auto"/>
        </w:rPr>
        <w:t xml:space="preserve">охолодження у </w:t>
      </w:r>
      <w:r w:rsidRPr="00336372">
        <w:t>1</w:t>
      </w:r>
      <w:r w:rsidRPr="00336372">
        <w:rPr>
          <w:color w:val="auto"/>
        </w:rPr>
        <w:t>водовідвідний патрубок.</w:t>
      </w:r>
    </w:p>
    <w:p w14:paraId="291BE878" w14:textId="04E4B91E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Встановити технологічний </w:t>
      </w:r>
      <w:r w:rsidRPr="00336372">
        <w:t>1</w:t>
      </w:r>
      <w:r w:rsidRPr="00336372">
        <w:rPr>
          <w:color w:val="auto"/>
        </w:rPr>
        <w:t xml:space="preserve">пас на </w:t>
      </w:r>
      <w:r w:rsidRPr="00336372">
        <w:t>1</w:t>
      </w:r>
      <w:r w:rsidRPr="00336372">
        <w:rPr>
          <w:color w:val="auto"/>
        </w:rPr>
        <w:t xml:space="preserve">шків колінчастого </w:t>
      </w:r>
      <w:r w:rsidRPr="00336372">
        <w:t>1</w:t>
      </w:r>
      <w:r w:rsidRPr="00336372">
        <w:rPr>
          <w:color w:val="auto"/>
        </w:rPr>
        <w:t xml:space="preserve">вала, водяного </w:t>
      </w:r>
      <w:r w:rsidRPr="00336372">
        <w:t>1</w:t>
      </w:r>
      <w:r w:rsidRPr="00336372">
        <w:rPr>
          <w:color w:val="auto"/>
        </w:rPr>
        <w:t xml:space="preserve">насоса і </w:t>
      </w:r>
      <w:r w:rsidRPr="00336372">
        <w:t>1</w:t>
      </w:r>
      <w:r w:rsidRPr="00336372">
        <w:rPr>
          <w:color w:val="auto"/>
        </w:rPr>
        <w:t>технологічного ролика.</w:t>
      </w:r>
    </w:p>
    <w:p w14:paraId="1B13B25F" w14:textId="1652ED3D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Відгвинтити і </w:t>
      </w:r>
      <w:r w:rsidRPr="00336372">
        <w:t>1</w:t>
      </w:r>
      <w:r w:rsidRPr="00336372">
        <w:rPr>
          <w:color w:val="auto"/>
        </w:rPr>
        <w:t xml:space="preserve">зняти ковпак </w:t>
      </w:r>
      <w:r w:rsidRPr="00336372">
        <w:t>1</w:t>
      </w:r>
      <w:r w:rsidRPr="00336372">
        <w:rPr>
          <w:color w:val="auto"/>
        </w:rPr>
        <w:t xml:space="preserve">кришки. Перевірити </w:t>
      </w:r>
      <w:r w:rsidRPr="00336372">
        <w:t>1</w:t>
      </w:r>
      <w:r w:rsidRPr="00336372">
        <w:rPr>
          <w:color w:val="auto"/>
        </w:rPr>
        <w:t xml:space="preserve">і при </w:t>
      </w:r>
      <w:r w:rsidRPr="00336372">
        <w:t>1</w:t>
      </w:r>
      <w:r w:rsidRPr="00336372">
        <w:rPr>
          <w:color w:val="auto"/>
        </w:rPr>
        <w:t xml:space="preserve">необхідності відрегулювати </w:t>
      </w:r>
      <w:r w:rsidRPr="00336372">
        <w:t>1</w:t>
      </w:r>
      <w:r w:rsidRPr="00336372">
        <w:rPr>
          <w:color w:val="auto"/>
        </w:rPr>
        <w:t xml:space="preserve">зазор між </w:t>
      </w:r>
      <w:r w:rsidRPr="00336372">
        <w:t>1</w:t>
      </w:r>
      <w:r w:rsidRPr="00336372">
        <w:rPr>
          <w:color w:val="auto"/>
        </w:rPr>
        <w:t xml:space="preserve">бойком коромисла </w:t>
      </w:r>
      <w:r w:rsidRPr="00336372">
        <w:t>1</w:t>
      </w:r>
      <w:r w:rsidRPr="00336372">
        <w:rPr>
          <w:color w:val="auto"/>
        </w:rPr>
        <w:t xml:space="preserve">і торцем </w:t>
      </w:r>
      <w:r w:rsidRPr="00336372">
        <w:t>1</w:t>
      </w:r>
      <w:r w:rsidRPr="00336372">
        <w:rPr>
          <w:color w:val="auto"/>
        </w:rPr>
        <w:t>стержнів клапанів.</w:t>
      </w:r>
    </w:p>
    <w:p w14:paraId="046E1176" w14:textId="6907490E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З’єднати двигун </w:t>
      </w:r>
      <w:r w:rsidRPr="00336372">
        <w:t>1</w:t>
      </w:r>
      <w:r w:rsidRPr="00336372">
        <w:rPr>
          <w:color w:val="auto"/>
        </w:rPr>
        <w:t xml:space="preserve">з патроном </w:t>
      </w:r>
      <w:r w:rsidRPr="00336372">
        <w:t>1</w:t>
      </w:r>
      <w:r w:rsidRPr="00336372">
        <w:rPr>
          <w:color w:val="auto"/>
        </w:rPr>
        <w:t xml:space="preserve">токарно-гвинторізного </w:t>
      </w:r>
      <w:r w:rsidRPr="00336372">
        <w:t>1</w:t>
      </w:r>
      <w:r w:rsidRPr="00336372">
        <w:rPr>
          <w:color w:val="auto"/>
        </w:rPr>
        <w:t>верстату.</w:t>
      </w:r>
    </w:p>
    <w:p w14:paraId="0FE01EC5" w14:textId="7718D7BF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rPr>
          <w:color w:val="auto"/>
        </w:rPr>
        <w:t xml:space="preserve">Включити </w:t>
      </w:r>
      <w:r w:rsidRPr="00336372">
        <w:t>1</w:t>
      </w:r>
      <w:r w:rsidRPr="00336372">
        <w:rPr>
          <w:color w:val="auto"/>
        </w:rPr>
        <w:t>двигун токарно-</w:t>
      </w:r>
      <w:r w:rsidRPr="00336372">
        <w:t>1</w:t>
      </w:r>
      <w:r w:rsidRPr="00336372">
        <w:rPr>
          <w:color w:val="auto"/>
        </w:rPr>
        <w:t>гвинторізного верстату.</w:t>
      </w:r>
    </w:p>
    <w:p w14:paraId="742450E4" w14:textId="3BE9550B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Перевірити подачу </w:t>
      </w:r>
      <w:r w:rsidRPr="00336372">
        <w:t>1</w:t>
      </w:r>
      <w:r w:rsidRPr="00336372">
        <w:rPr>
          <w:color w:val="auto"/>
        </w:rPr>
        <w:t xml:space="preserve">масла на </w:t>
      </w:r>
      <w:r w:rsidRPr="00336372">
        <w:t>1</w:t>
      </w:r>
      <w:r w:rsidRPr="00336372">
        <w:rPr>
          <w:color w:val="auto"/>
        </w:rPr>
        <w:t xml:space="preserve">регулювальні гвинти  </w:t>
      </w:r>
      <w:r w:rsidRPr="00336372">
        <w:t>1</w:t>
      </w:r>
      <w:r w:rsidRPr="00336372">
        <w:rPr>
          <w:color w:val="auto"/>
        </w:rPr>
        <w:t xml:space="preserve">коромисел і </w:t>
      </w:r>
      <w:r w:rsidRPr="00336372">
        <w:t>1</w:t>
      </w:r>
      <w:r w:rsidRPr="00336372">
        <w:rPr>
          <w:color w:val="auto"/>
        </w:rPr>
        <w:t xml:space="preserve">штанги штовхачів. </w:t>
      </w:r>
      <w:r w:rsidRPr="00336372">
        <w:t>1</w:t>
      </w:r>
      <w:r w:rsidRPr="00336372">
        <w:rPr>
          <w:color w:val="auto"/>
        </w:rPr>
        <w:t xml:space="preserve">Встановити ковпак </w:t>
      </w:r>
      <w:r w:rsidRPr="00336372">
        <w:t>1</w:t>
      </w:r>
      <w:r w:rsidRPr="00336372">
        <w:rPr>
          <w:color w:val="auto"/>
        </w:rPr>
        <w:t xml:space="preserve">кришки на </w:t>
      </w:r>
      <w:r w:rsidRPr="00336372">
        <w:t>1</w:t>
      </w:r>
      <w:r w:rsidRPr="00336372">
        <w:rPr>
          <w:color w:val="auto"/>
        </w:rPr>
        <w:t xml:space="preserve">кришку головки </w:t>
      </w:r>
      <w:r w:rsidRPr="00336372">
        <w:t>1</w:t>
      </w:r>
      <w:r w:rsidRPr="00336372">
        <w:rPr>
          <w:color w:val="auto"/>
        </w:rPr>
        <w:t xml:space="preserve">циліндрів і </w:t>
      </w:r>
      <w:r w:rsidRPr="00336372">
        <w:t>1</w:t>
      </w:r>
      <w:r w:rsidRPr="00336372">
        <w:rPr>
          <w:color w:val="auto"/>
        </w:rPr>
        <w:t>закріпити.</w:t>
      </w:r>
    </w:p>
    <w:p w14:paraId="4B6C8AB7" w14:textId="3238CDDE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rPr>
          <w:color w:val="auto"/>
        </w:rPr>
        <w:t xml:space="preserve">Провести </w:t>
      </w:r>
      <w:r w:rsidRPr="00336372">
        <w:t>1</w:t>
      </w:r>
      <w:r w:rsidRPr="00336372">
        <w:rPr>
          <w:color w:val="auto"/>
        </w:rPr>
        <w:t xml:space="preserve">холодну обкатку </w:t>
      </w:r>
      <w:r w:rsidRPr="00336372">
        <w:t>1</w:t>
      </w:r>
      <w:r w:rsidRPr="00336372">
        <w:rPr>
          <w:color w:val="auto"/>
        </w:rPr>
        <w:t xml:space="preserve">двигуна на  </w:t>
      </w:r>
      <w:r w:rsidRPr="00336372">
        <w:t>1</w:t>
      </w:r>
      <w:r w:rsidRPr="00336372">
        <w:rPr>
          <w:color w:val="auto"/>
        </w:rPr>
        <w:t xml:space="preserve">режимах встановлених </w:t>
      </w:r>
      <w:r w:rsidRPr="00336372">
        <w:t>1</w:t>
      </w:r>
      <w:r w:rsidRPr="00336372">
        <w:rPr>
          <w:color w:val="auto"/>
        </w:rPr>
        <w:t xml:space="preserve">нормативно-технічною </w:t>
      </w:r>
      <w:r w:rsidRPr="00336372">
        <w:t>1</w:t>
      </w:r>
      <w:r w:rsidRPr="00336372">
        <w:rPr>
          <w:color w:val="auto"/>
        </w:rPr>
        <w:t xml:space="preserve">документацією на </w:t>
      </w:r>
      <w:r w:rsidRPr="00336372">
        <w:t>1</w:t>
      </w:r>
      <w:r w:rsidRPr="00336372">
        <w:rPr>
          <w:color w:val="auto"/>
        </w:rPr>
        <w:t xml:space="preserve">двигун даної </w:t>
      </w:r>
      <w:r w:rsidRPr="00336372">
        <w:t>1</w:t>
      </w:r>
      <w:r w:rsidRPr="00336372">
        <w:rPr>
          <w:color w:val="auto"/>
        </w:rPr>
        <w:t xml:space="preserve">марки. Підтікання </w:t>
      </w:r>
      <w:r w:rsidRPr="00336372">
        <w:t>1</w:t>
      </w:r>
      <w:r w:rsidRPr="00336372">
        <w:rPr>
          <w:color w:val="auto"/>
        </w:rPr>
        <w:t xml:space="preserve">масла, води </w:t>
      </w:r>
      <w:r w:rsidRPr="00336372">
        <w:t>1</w:t>
      </w:r>
      <w:r w:rsidRPr="00336372">
        <w:rPr>
          <w:color w:val="auto"/>
        </w:rPr>
        <w:t xml:space="preserve">в місцях </w:t>
      </w:r>
      <w:r w:rsidRPr="00336372">
        <w:t>1</w:t>
      </w:r>
      <w:r w:rsidRPr="00336372">
        <w:rPr>
          <w:color w:val="auto"/>
        </w:rPr>
        <w:t xml:space="preserve">з’єднань трубопроводів </w:t>
      </w:r>
      <w:r w:rsidRPr="00336372">
        <w:t>1</w:t>
      </w:r>
      <w:r w:rsidRPr="00336372">
        <w:rPr>
          <w:color w:val="auto"/>
        </w:rPr>
        <w:t xml:space="preserve">і на </w:t>
      </w:r>
      <w:r w:rsidRPr="00336372">
        <w:t>1</w:t>
      </w:r>
      <w:r w:rsidRPr="00336372">
        <w:rPr>
          <w:color w:val="auto"/>
        </w:rPr>
        <w:t xml:space="preserve">поверхнях з’єднання </w:t>
      </w:r>
      <w:r w:rsidRPr="00336372">
        <w:t>1</w:t>
      </w:r>
      <w:r w:rsidRPr="00336372">
        <w:rPr>
          <w:color w:val="auto"/>
        </w:rPr>
        <w:t xml:space="preserve">деталей не </w:t>
      </w:r>
      <w:r w:rsidRPr="00336372">
        <w:t>1</w:t>
      </w:r>
      <w:r w:rsidRPr="00336372">
        <w:rPr>
          <w:color w:val="auto"/>
        </w:rPr>
        <w:t xml:space="preserve">допускаються. Тиск </w:t>
      </w:r>
      <w:r w:rsidRPr="00336372">
        <w:t>1</w:t>
      </w:r>
      <w:r w:rsidRPr="00336372">
        <w:rPr>
          <w:color w:val="auto"/>
        </w:rPr>
        <w:t xml:space="preserve">масла в </w:t>
      </w:r>
      <w:r w:rsidRPr="00336372">
        <w:t>1</w:t>
      </w:r>
      <w:r w:rsidRPr="00336372">
        <w:rPr>
          <w:color w:val="auto"/>
        </w:rPr>
        <w:t xml:space="preserve">масляній магістралі </w:t>
      </w:r>
      <w:r w:rsidRPr="00336372">
        <w:t>1</w:t>
      </w:r>
      <w:r w:rsidRPr="00336372">
        <w:rPr>
          <w:color w:val="auto"/>
        </w:rPr>
        <w:t xml:space="preserve">повинен бути </w:t>
      </w:r>
      <w:r w:rsidRPr="00336372">
        <w:t>1</w:t>
      </w:r>
      <w:r w:rsidRPr="00336372">
        <w:rPr>
          <w:color w:val="auto"/>
        </w:rPr>
        <w:t xml:space="preserve">не менше </w:t>
      </w:r>
      <w:r w:rsidRPr="00336372">
        <w:t>1</w:t>
      </w:r>
      <w:r w:rsidRPr="00336372">
        <w:rPr>
          <w:color w:val="auto"/>
        </w:rPr>
        <w:t xml:space="preserve">2,0 </w:t>
      </w:r>
      <w:r w:rsidRPr="00336372">
        <w:t>1</w:t>
      </w:r>
      <w:r w:rsidRPr="00336372">
        <w:rPr>
          <w:color w:val="auto"/>
        </w:rPr>
        <w:t>кГс/см</w:t>
      </w:r>
      <w:r w:rsidRPr="00336372">
        <w:rPr>
          <w:color w:val="auto"/>
          <w:vertAlign w:val="superscript"/>
        </w:rPr>
        <w:t>2</w:t>
      </w:r>
      <w:r w:rsidRPr="00336372">
        <w:rPr>
          <w:color w:val="auto"/>
        </w:rPr>
        <w:t xml:space="preserve">, </w:t>
      </w:r>
      <w:r w:rsidRPr="00336372">
        <w:t>1</w:t>
      </w:r>
      <w:r w:rsidRPr="00336372">
        <w:rPr>
          <w:color w:val="auto"/>
        </w:rPr>
        <w:t xml:space="preserve">температура масла </w:t>
      </w:r>
      <w:r w:rsidRPr="00336372">
        <w:t>1</w:t>
      </w:r>
      <w:r w:rsidRPr="00336372">
        <w:rPr>
          <w:color w:val="auto"/>
        </w:rPr>
        <w:t xml:space="preserve">і води </w:t>
      </w:r>
      <w:r w:rsidRPr="00336372">
        <w:t>1</w:t>
      </w:r>
      <w:r w:rsidRPr="00336372">
        <w:rPr>
          <w:color w:val="auto"/>
        </w:rPr>
        <w:t xml:space="preserve">повинна бути </w:t>
      </w:r>
      <w:r w:rsidRPr="00336372">
        <w:t>1</w:t>
      </w:r>
      <w:r w:rsidRPr="00336372">
        <w:rPr>
          <w:color w:val="auto"/>
        </w:rPr>
        <w:t>70</w:t>
      </w:r>
      <w:r w:rsidRPr="00336372">
        <w:rPr>
          <w:color w:val="auto"/>
        </w:rPr>
        <w:sym w:font="Symbol" w:char="F0B1"/>
      </w:r>
      <w:r w:rsidRPr="00336372">
        <w:rPr>
          <w:color w:val="auto"/>
        </w:rPr>
        <w:t>10</w:t>
      </w:r>
      <w:r w:rsidRPr="00336372">
        <w:rPr>
          <w:color w:val="auto"/>
        </w:rPr>
        <w:sym w:font="Symbol" w:char="F0B0"/>
      </w:r>
      <w:r w:rsidRPr="00336372">
        <w:t>1</w:t>
      </w:r>
      <w:r w:rsidRPr="00336372">
        <w:rPr>
          <w:color w:val="auto"/>
        </w:rPr>
        <w:t xml:space="preserve">С. При </w:t>
      </w:r>
      <w:r w:rsidRPr="00336372">
        <w:t>1</w:t>
      </w:r>
      <w:r w:rsidRPr="00336372">
        <w:rPr>
          <w:color w:val="auto"/>
        </w:rPr>
        <w:t xml:space="preserve">невиконанні вказаних </w:t>
      </w:r>
      <w:r w:rsidRPr="00336372">
        <w:t>1</w:t>
      </w:r>
      <w:r w:rsidRPr="00336372">
        <w:rPr>
          <w:color w:val="auto"/>
        </w:rPr>
        <w:t xml:space="preserve">вимог обкатку </w:t>
      </w:r>
      <w:r w:rsidRPr="00336372">
        <w:t>1</w:t>
      </w:r>
      <w:r w:rsidRPr="00336372">
        <w:rPr>
          <w:color w:val="auto"/>
        </w:rPr>
        <w:t xml:space="preserve">зупинити до </w:t>
      </w:r>
      <w:r w:rsidRPr="00336372">
        <w:t>1</w:t>
      </w:r>
      <w:r w:rsidRPr="00336372">
        <w:rPr>
          <w:color w:val="auto"/>
        </w:rPr>
        <w:t>усунення несправностей.</w:t>
      </w:r>
    </w:p>
    <w:p w14:paraId="7C1E7F75" w14:textId="4B4AF9CC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t>1</w:t>
      </w:r>
      <w:r w:rsidRPr="00336372">
        <w:rPr>
          <w:color w:val="auto"/>
        </w:rPr>
        <w:t xml:space="preserve">Виключити електродвигун </w:t>
      </w:r>
      <w:r w:rsidRPr="00336372">
        <w:t>1</w:t>
      </w:r>
      <w:r w:rsidRPr="00336372">
        <w:rPr>
          <w:color w:val="auto"/>
        </w:rPr>
        <w:t xml:space="preserve">токарно-гвинторізного </w:t>
      </w:r>
      <w:r w:rsidRPr="00336372">
        <w:t>1</w:t>
      </w:r>
      <w:r w:rsidRPr="00336372">
        <w:rPr>
          <w:color w:val="auto"/>
        </w:rPr>
        <w:t>верстата</w:t>
      </w:r>
    </w:p>
    <w:p w14:paraId="39F77187" w14:textId="12960DB4" w:rsidR="00336372" w:rsidRPr="00336372" w:rsidRDefault="00336372" w:rsidP="007579D3">
      <w:pPr>
        <w:pStyle w:val="21"/>
        <w:numPr>
          <w:ilvl w:val="0"/>
          <w:numId w:val="3"/>
        </w:numPr>
        <w:spacing w:line="276" w:lineRule="auto"/>
        <w:ind w:left="0" w:firstLine="709"/>
        <w:rPr>
          <w:color w:val="auto"/>
        </w:rPr>
      </w:pPr>
      <w:r w:rsidRPr="00336372">
        <w:rPr>
          <w:color w:val="auto"/>
        </w:rPr>
        <w:t xml:space="preserve">Від’єднати </w:t>
      </w:r>
      <w:r w:rsidRPr="00336372">
        <w:t>1</w:t>
      </w:r>
      <w:r w:rsidRPr="00336372">
        <w:rPr>
          <w:color w:val="auto"/>
        </w:rPr>
        <w:t xml:space="preserve">стенд від </w:t>
      </w:r>
      <w:r w:rsidRPr="00336372">
        <w:t>1</w:t>
      </w:r>
      <w:r w:rsidRPr="00336372">
        <w:rPr>
          <w:color w:val="auto"/>
        </w:rPr>
        <w:t xml:space="preserve">токарно-гвинторізного </w:t>
      </w:r>
      <w:r w:rsidRPr="00336372">
        <w:t>1</w:t>
      </w:r>
      <w:r w:rsidRPr="00336372">
        <w:rPr>
          <w:color w:val="auto"/>
        </w:rPr>
        <w:t xml:space="preserve">верстата у </w:t>
      </w:r>
      <w:r w:rsidRPr="00336372">
        <w:t>1</w:t>
      </w:r>
      <w:r w:rsidRPr="00336372">
        <w:rPr>
          <w:color w:val="auto"/>
        </w:rPr>
        <w:t xml:space="preserve">порядку зворотньому </w:t>
      </w:r>
      <w:r w:rsidRPr="00336372">
        <w:t>1</w:t>
      </w:r>
      <w:r w:rsidRPr="00336372">
        <w:rPr>
          <w:color w:val="auto"/>
        </w:rPr>
        <w:t xml:space="preserve">до вказаного </w:t>
      </w:r>
      <w:r w:rsidRPr="00336372">
        <w:t>1</w:t>
      </w:r>
      <w:r w:rsidRPr="00336372">
        <w:rPr>
          <w:color w:val="auto"/>
        </w:rPr>
        <w:t>вище.</w:t>
      </w:r>
    </w:p>
    <w:p w14:paraId="410FD8AB" w14:textId="77777777" w:rsidR="00336372" w:rsidRPr="00336372" w:rsidRDefault="00336372" w:rsidP="007579D3">
      <w:pPr>
        <w:pStyle w:val="14"/>
        <w:spacing w:line="276" w:lineRule="auto"/>
        <w:ind w:firstLine="540"/>
        <w:jc w:val="center"/>
        <w:rPr>
          <w:noProof w:val="0"/>
          <w:color w:val="auto"/>
        </w:rPr>
      </w:pPr>
    </w:p>
    <w:p w14:paraId="1C6C4EAA" w14:textId="77777777" w:rsidR="00336372" w:rsidRPr="00336372" w:rsidRDefault="00336372" w:rsidP="007579D3">
      <w:pPr>
        <w:pStyle w:val="14"/>
        <w:spacing w:line="276" w:lineRule="auto"/>
        <w:ind w:firstLine="540"/>
        <w:jc w:val="center"/>
        <w:rPr>
          <w:noProof w:val="0"/>
          <w:color w:val="auto"/>
        </w:rPr>
      </w:pPr>
    </w:p>
    <w:p w14:paraId="3CAE9525" w14:textId="79D32646" w:rsidR="00336372" w:rsidRPr="00336372" w:rsidRDefault="00336372" w:rsidP="007579D3">
      <w:pPr>
        <w:pStyle w:val="14"/>
        <w:spacing w:line="276" w:lineRule="auto"/>
        <w:ind w:firstLine="540"/>
        <w:rPr>
          <w:b/>
          <w:bCs/>
          <w:noProof w:val="0"/>
          <w:color w:val="auto"/>
        </w:rPr>
      </w:pPr>
      <w:r w:rsidRPr="00336372">
        <w:rPr>
          <w:b/>
          <w:bCs/>
          <w:noProof w:val="0"/>
          <w:color w:val="auto"/>
        </w:rPr>
        <w:t xml:space="preserve">Аналіз </w:t>
      </w:r>
      <w:r w:rsidRPr="00336372">
        <w:rPr>
          <w:b/>
          <w:bCs/>
          <w:noProof w:val="0"/>
        </w:rPr>
        <w:t>1</w:t>
      </w:r>
      <w:r w:rsidRPr="00336372">
        <w:rPr>
          <w:b/>
          <w:bCs/>
          <w:noProof w:val="0"/>
          <w:color w:val="auto"/>
        </w:rPr>
        <w:t xml:space="preserve">можливих небезпек </w:t>
      </w:r>
      <w:r w:rsidRPr="00336372">
        <w:rPr>
          <w:b/>
          <w:bCs/>
          <w:noProof w:val="0"/>
        </w:rPr>
        <w:t>1</w:t>
      </w:r>
      <w:r w:rsidRPr="00336372">
        <w:rPr>
          <w:b/>
          <w:bCs/>
          <w:noProof w:val="0"/>
          <w:color w:val="auto"/>
        </w:rPr>
        <w:t xml:space="preserve">при виконанні </w:t>
      </w:r>
      <w:r w:rsidRPr="00336372">
        <w:rPr>
          <w:b/>
          <w:bCs/>
          <w:noProof w:val="0"/>
        </w:rPr>
        <w:t>1</w:t>
      </w:r>
      <w:r w:rsidRPr="00336372">
        <w:rPr>
          <w:b/>
          <w:bCs/>
          <w:noProof w:val="0"/>
          <w:color w:val="auto"/>
        </w:rPr>
        <w:t xml:space="preserve">ремонту на </w:t>
      </w:r>
      <w:r w:rsidRPr="00336372">
        <w:rPr>
          <w:b/>
          <w:bCs/>
          <w:noProof w:val="0"/>
        </w:rPr>
        <w:t>1</w:t>
      </w:r>
      <w:r w:rsidRPr="00336372">
        <w:rPr>
          <w:b/>
          <w:bCs/>
          <w:noProof w:val="0"/>
          <w:color w:val="auto"/>
        </w:rPr>
        <w:t>РОБ</w:t>
      </w:r>
    </w:p>
    <w:p w14:paraId="022AA58C" w14:textId="58DE5795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Пр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збиранні машин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еталі потрібн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кладати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телажі аб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спеціальн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ру, як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стосована дл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транспортування.</w:t>
      </w:r>
    </w:p>
    <w:p w14:paraId="5A85B781" w14:textId="656691B9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Ремонт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технічн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бслуговування тракторі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сільськогосподарськ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шин 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господарствах проводить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ремонт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йстернях. 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монтній майстер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оводяться наступ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ди робіт: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збирально-складальні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верстатні, мідницько-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жестювальні, зварювальні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овальські, миючі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красочні. 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кож технічн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бслуговування акумуляторів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ехнічне обслуговув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ремонт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автомобілів т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ракторів. Робоч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ісця дл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проведення розбирально-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кладальних робіт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бладнуються верстатами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танками, стелажами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ідйомно-транспортни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строями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ншими пристосування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ля зруч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безпеч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проведення робіт.</w:t>
      </w:r>
    </w:p>
    <w:p w14:paraId="7FC0FFFD" w14:textId="780B060B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бороняється 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оцесі робо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рощувати гаєчн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люч інши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лючами аб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рубкою, відкручува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гайки зубило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молотком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ласти детал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 інструмент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 кра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ерстата. Перед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чатком робо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невматичним аб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електричним інструменто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еревіряють справніс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нструментом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його дію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холосту. Робоч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частоту шпиндел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становлюють тільк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 відключеному </w:t>
      </w:r>
    </w:p>
    <w:p w14:paraId="4322F2F6" w14:textId="6CC39C74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 робот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 верста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отримуються всі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мог електробезпеки.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ідходячи від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ерстата, слід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ідключити й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ід електричн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ережі. Біл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ерстатів встановлюю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дерев’яні щитки.</w:t>
      </w:r>
    </w:p>
    <w:p w14:paraId="65D5FF13" w14:textId="40B1ED72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ля захист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бличчя д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резерного верстат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становлюють захисн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екран з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ргстікла, як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ріпиться 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ільно обертаюч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ронштейн, як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ріпиться д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ерхньої частин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хобота верстата.</w:t>
      </w:r>
    </w:p>
    <w:p w14:paraId="561478CF" w14:textId="77777777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</w:p>
    <w:p w14:paraId="3691DA04" w14:textId="77777777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</w:p>
    <w:p w14:paraId="16EB294E" w14:textId="77777777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</w:p>
    <w:p w14:paraId="46B8CD2E" w14:textId="77777777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</w:p>
    <w:p w14:paraId="48FF6D61" w14:textId="77777777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</w:p>
    <w:p w14:paraId="36354AE9" w14:textId="556597FE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 виконан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перацій, як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требують піднятт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ами, переднь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або заднь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ісі трактора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трібно застосовува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правний домкрат.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ід час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конання робіт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 підняті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амі аб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ісі трактор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бороняється залиша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аму (вісь)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 домкраті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лід підстави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ід 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дійні підставк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загальмува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трактор.</w:t>
      </w:r>
    </w:p>
    <w:p w14:paraId="099CFC0E" w14:textId="5F25B356" w:rsidR="00336372" w:rsidRPr="00336372" w:rsidRDefault="00336372" w:rsidP="007579D3">
      <w:pPr>
        <w:pStyle w:val="14"/>
        <w:spacing w:line="276" w:lineRule="auto"/>
        <w:ind w:firstLine="540"/>
        <w:rPr>
          <w:bCs/>
          <w:noProof w:val="0"/>
          <w:color w:val="auto"/>
        </w:rPr>
      </w:pPr>
      <w:r w:rsidRPr="00336372">
        <w:rPr>
          <w:bCs/>
          <w:noProof w:val="0"/>
          <w:color w:val="auto"/>
        </w:rPr>
        <w:t>4.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 xml:space="preserve">2  Аналіз 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 xml:space="preserve">стану роботи 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 xml:space="preserve">по охороні 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 xml:space="preserve">праці </w:t>
      </w:r>
      <w:r w:rsidRPr="00336372">
        <w:rPr>
          <w:noProof w:val="0"/>
          <w:color w:val="auto"/>
        </w:rPr>
        <w:t xml:space="preserve">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об’єкті</w:t>
      </w:r>
    </w:p>
    <w:p w14:paraId="4DBD07FA" w14:textId="01221C21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Охоро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аці встановле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регулюєтьс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одексами законі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о працю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відповідним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указами, законами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становами, правилами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ормами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інструкціями.</w:t>
      </w:r>
    </w:p>
    <w:p w14:paraId="285F6783" w14:textId="70AEE66E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В </w:t>
      </w:r>
      <w:r w:rsidRPr="00336372">
        <w:rPr>
          <w:bCs/>
          <w:sz w:val="28"/>
          <w:szCs w:val="28"/>
          <w:lang w:val="uk-UA"/>
        </w:rPr>
        <w:t>1</w:t>
      </w:r>
      <w:r w:rsidRPr="00336372">
        <w:rPr>
          <w:bCs/>
          <w:color w:val="auto"/>
          <w:sz w:val="28"/>
          <w:szCs w:val="28"/>
          <w:lang w:val="uk-UA"/>
        </w:rPr>
        <w:t>районі</w:t>
      </w:r>
      <w:r w:rsidRPr="00336372">
        <w:rPr>
          <w:color w:val="auto"/>
          <w:sz w:val="28"/>
          <w:szCs w:val="28"/>
          <w:lang w:val="uk-UA"/>
        </w:rPr>
        <w:t xml:space="preserve"> немал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роблено дл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дійснення безпеч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умов праці.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товариств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становлений жорстк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зпорядок дня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оводиться навч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сіх працююч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авилам технік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безпеки.</w:t>
      </w:r>
    </w:p>
    <w:p w14:paraId="7D329880" w14:textId="612D8749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Але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то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же час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господарств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снує ряд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едоліків. Так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ремонтні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айстерні вентиляці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е відповідає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сучасним вимога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 охоро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аці. Немає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миючих машин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ля мийк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еталей, також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емає спеціальн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лощадки дл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овнішньої очистк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мийк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машин.</w:t>
      </w:r>
    </w:p>
    <w:p w14:paraId="2B1778D4" w14:textId="711FD058" w:rsidR="00336372" w:rsidRPr="00336372" w:rsidRDefault="00336372" w:rsidP="007579D3">
      <w:pPr>
        <w:pStyle w:val="14"/>
        <w:spacing w:line="276" w:lineRule="auto"/>
        <w:ind w:firstLine="540"/>
        <w:rPr>
          <w:bCs/>
          <w:noProof w:val="0"/>
          <w:color w:val="auto"/>
        </w:rPr>
      </w:pPr>
      <w:r w:rsidRPr="00336372">
        <w:rPr>
          <w:bCs/>
          <w:noProof w:val="0"/>
          <w:color w:val="auto"/>
        </w:rPr>
        <w:t>4.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 xml:space="preserve">3  Пожежна 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 xml:space="preserve">профілактика в 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>РОБ</w:t>
      </w:r>
    </w:p>
    <w:p w14:paraId="2B93060F" w14:textId="0641C0DF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Пожеж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безпека 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монтній майстер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безпечується дотримання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становлених норм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жежної безпеки.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онтроль з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конанням ц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авил здійснює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відуючий майстер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 головний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інженер.</w:t>
      </w:r>
    </w:p>
    <w:p w14:paraId="7A5CC61E" w14:textId="25904D05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емонтній майстер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винні бут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соби гасі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жеж, дошк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бойового пожежн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зкладу, табел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 вказівкою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зкладу т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інструкції пр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ходи пожежної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безпеки.</w:t>
      </w:r>
    </w:p>
    <w:p w14:paraId="3CD918CB" w14:textId="1D69A353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Пр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бкатці двигуні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через з’єднання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діляються вибухонебезпеч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паровування. Випускаю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їх з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опомогою спеціаль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ловлювачів. Вихлоп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гази вилучаю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через глушник-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холоджувач 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ідземну трубу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яка виходи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 меж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приміщення.</w:t>
      </w:r>
    </w:p>
    <w:p w14:paraId="5E23B727" w14:textId="29E44A8B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Д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жежної безпек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ідносять також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явність пожеж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щитів 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повненість пожеж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водоймищ водою.</w:t>
      </w:r>
    </w:p>
    <w:p w14:paraId="4C7ECE27" w14:textId="700EBFAD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ількість вод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 пожежному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одоймищі розраховую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за формулою:</w:t>
      </w:r>
    </w:p>
    <w:p w14:paraId="50E9D061" w14:textId="1F3CD15E" w:rsidR="00336372" w:rsidRPr="00336372" w:rsidRDefault="00336372" w:rsidP="007579D3">
      <w:pPr>
        <w:spacing w:line="276" w:lineRule="auto"/>
        <w:jc w:val="right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object w:dxaOrig="1459" w:dyaOrig="320" w14:anchorId="79F13BD4">
          <v:shape id="_x0000_i1749" type="#_x0000_t75" style="width:97.55pt;height:22.05pt" o:ole="">
            <v:imagedata r:id="rId130" o:title=""/>
          </v:shape>
          <o:OLEObject Type="Embed" ProgID="Equation.3" ShapeID="_x0000_i1749" DrawAspect="Content" ObjectID="_1809783610" r:id="rId131"/>
        </w:object>
      </w:r>
      <w:r w:rsidRPr="00336372">
        <w:rPr>
          <w:color w:val="auto"/>
          <w:sz w:val="28"/>
          <w:szCs w:val="28"/>
          <w:lang w:val="uk-UA"/>
        </w:rPr>
        <w:tab/>
      </w:r>
      <w:r w:rsidRPr="00336372">
        <w:rPr>
          <w:color w:val="auto"/>
          <w:sz w:val="28"/>
          <w:szCs w:val="28"/>
          <w:lang w:val="uk-UA"/>
        </w:rPr>
        <w:tab/>
      </w:r>
      <w:r w:rsidRPr="00336372">
        <w:rPr>
          <w:color w:val="auto"/>
          <w:sz w:val="28"/>
          <w:szCs w:val="28"/>
          <w:lang w:val="uk-UA"/>
        </w:rPr>
        <w:tab/>
      </w:r>
      <w:r w:rsidRPr="00336372">
        <w:rPr>
          <w:color w:val="auto"/>
          <w:sz w:val="28"/>
          <w:szCs w:val="28"/>
          <w:lang w:val="uk-UA"/>
        </w:rPr>
        <w:tab/>
      </w:r>
      <w:r w:rsidRPr="00336372">
        <w:rPr>
          <w:color w:val="auto"/>
          <w:sz w:val="28"/>
          <w:szCs w:val="28"/>
          <w:lang w:val="uk-UA"/>
        </w:rPr>
        <w:tab/>
        <w:t>(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4.1)</w:t>
      </w:r>
    </w:p>
    <w:p w14:paraId="474530FF" w14:textId="770AD04C" w:rsidR="00336372" w:rsidRPr="00336372" w:rsidRDefault="00336372" w:rsidP="007579D3">
      <w:pPr>
        <w:spacing w:line="276" w:lineRule="auto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е </w:t>
      </w:r>
      <w:r w:rsidRPr="00336372">
        <w:rPr>
          <w:i/>
          <w:iCs/>
          <w:color w:val="auto"/>
          <w:sz w:val="28"/>
          <w:szCs w:val="28"/>
          <w:lang w:val="uk-UA"/>
        </w:rPr>
        <w:t>q</w:t>
      </w:r>
      <w:r w:rsidRPr="00336372">
        <w:rPr>
          <w:color w:val="auto"/>
          <w:sz w:val="28"/>
          <w:szCs w:val="28"/>
          <w:lang w:val="uk-UA"/>
        </w:rPr>
        <w:t xml:space="preserve"> –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итрата води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л/хв., </w:t>
      </w:r>
      <w:r w:rsidRPr="00336372">
        <w:rPr>
          <w:i/>
          <w:iCs/>
          <w:color w:val="auto"/>
          <w:sz w:val="28"/>
          <w:szCs w:val="28"/>
          <w:lang w:val="uk-UA"/>
        </w:rPr>
        <w:t>q</w:t>
      </w:r>
      <w:r w:rsidRPr="00336372">
        <w:rPr>
          <w:color w:val="auto"/>
          <w:sz w:val="28"/>
          <w:szCs w:val="28"/>
          <w:lang w:val="uk-UA"/>
        </w:rPr>
        <w:t xml:space="preserve"> = 10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л/хв.;</w:t>
      </w:r>
    </w:p>
    <w:p w14:paraId="12C64D0C" w14:textId="7B745A3D" w:rsidR="00336372" w:rsidRPr="00336372" w:rsidRDefault="00336372" w:rsidP="007579D3">
      <w:pPr>
        <w:spacing w:line="276" w:lineRule="auto"/>
        <w:ind w:left="360"/>
        <w:jc w:val="both"/>
        <w:rPr>
          <w:color w:val="auto"/>
          <w:sz w:val="28"/>
          <w:szCs w:val="28"/>
          <w:lang w:val="uk-UA"/>
        </w:rPr>
      </w:pPr>
      <w:r w:rsidRPr="00336372">
        <w:rPr>
          <w:i/>
          <w:iCs/>
          <w:color w:val="auto"/>
          <w:sz w:val="28"/>
          <w:szCs w:val="28"/>
          <w:lang w:val="uk-UA"/>
        </w:rPr>
        <w:t>t</w:t>
      </w:r>
      <w:r w:rsidRPr="00336372">
        <w:rPr>
          <w:color w:val="auto"/>
          <w:sz w:val="28"/>
          <w:szCs w:val="28"/>
          <w:lang w:val="uk-UA"/>
        </w:rPr>
        <w:t xml:space="preserve"> – розрахован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ривалість пожежі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год, </w:t>
      </w:r>
      <w:r w:rsidRPr="00336372">
        <w:rPr>
          <w:i/>
          <w:iCs/>
          <w:color w:val="auto"/>
          <w:sz w:val="28"/>
          <w:szCs w:val="28"/>
          <w:lang w:val="uk-UA"/>
        </w:rPr>
        <w:t>t</w:t>
      </w:r>
      <w:r w:rsidRPr="00336372">
        <w:rPr>
          <w:color w:val="auto"/>
          <w:sz w:val="28"/>
          <w:szCs w:val="28"/>
          <w:lang w:val="uk-UA"/>
        </w:rPr>
        <w:t xml:space="preserve"> =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3 год;</w:t>
      </w:r>
    </w:p>
    <w:p w14:paraId="1B6866E2" w14:textId="22129A82" w:rsidR="00336372" w:rsidRPr="00336372" w:rsidRDefault="00336372" w:rsidP="007579D3">
      <w:pPr>
        <w:spacing w:line="276" w:lineRule="auto"/>
        <w:ind w:left="360"/>
        <w:jc w:val="both"/>
        <w:rPr>
          <w:color w:val="auto"/>
          <w:sz w:val="28"/>
          <w:szCs w:val="28"/>
          <w:lang w:val="uk-UA"/>
        </w:rPr>
      </w:pPr>
      <w:r w:rsidRPr="00336372">
        <w:rPr>
          <w:i/>
          <w:iCs/>
          <w:color w:val="auto"/>
          <w:sz w:val="28"/>
          <w:szCs w:val="28"/>
          <w:lang w:val="uk-UA"/>
        </w:rPr>
        <w:t>z</w:t>
      </w:r>
      <w:r w:rsidRPr="00336372">
        <w:rPr>
          <w:color w:val="auto"/>
          <w:sz w:val="28"/>
          <w:szCs w:val="28"/>
          <w:lang w:val="uk-UA"/>
        </w:rPr>
        <w:t xml:space="preserve"> – кількіс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жеж, </w:t>
      </w:r>
      <w:r w:rsidRPr="00336372">
        <w:rPr>
          <w:i/>
          <w:iCs/>
          <w:color w:val="auto"/>
          <w:sz w:val="28"/>
          <w:szCs w:val="28"/>
          <w:lang w:val="uk-UA"/>
        </w:rPr>
        <w:t>z</w:t>
      </w:r>
      <w:r w:rsidRPr="00336372">
        <w:rPr>
          <w:color w:val="auto"/>
          <w:sz w:val="28"/>
          <w:szCs w:val="28"/>
          <w:lang w:val="uk-UA"/>
        </w:rPr>
        <w:t xml:space="preserve"> =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2.</w:t>
      </w:r>
    </w:p>
    <w:p w14:paraId="4599AC80" w14:textId="77777777" w:rsidR="00336372" w:rsidRPr="00336372" w:rsidRDefault="00336372" w:rsidP="007579D3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object w:dxaOrig="2199" w:dyaOrig="320" w14:anchorId="1A476890">
          <v:shape id="_x0000_i1751" type="#_x0000_t75" style="width:146.3pt;height:22.05pt" o:ole="">
            <v:imagedata r:id="rId132" o:title=""/>
          </v:shape>
          <o:OLEObject Type="Embed" ProgID="Equation.3" ShapeID="_x0000_i1751" DrawAspect="Content" ObjectID="_1809783611" r:id="rId133"/>
        </w:object>
      </w:r>
      <w:r w:rsidRPr="00336372">
        <w:rPr>
          <w:color w:val="auto"/>
          <w:sz w:val="28"/>
          <w:szCs w:val="28"/>
          <w:lang w:val="uk-UA"/>
        </w:rPr>
        <w:t xml:space="preserve"> м</w:t>
      </w:r>
      <w:r w:rsidRPr="00336372">
        <w:rPr>
          <w:color w:val="auto"/>
          <w:sz w:val="28"/>
          <w:szCs w:val="28"/>
          <w:vertAlign w:val="superscript"/>
          <w:lang w:val="uk-UA"/>
        </w:rPr>
        <w:t>3</w:t>
      </w:r>
      <w:r w:rsidRPr="00336372">
        <w:rPr>
          <w:color w:val="auto"/>
          <w:sz w:val="28"/>
          <w:szCs w:val="28"/>
          <w:lang w:val="uk-UA"/>
        </w:rPr>
        <w:t>.</w:t>
      </w:r>
    </w:p>
    <w:p w14:paraId="25D6404B" w14:textId="79E9FC7B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ймемо дв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жежних водоймищ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 100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м</w:t>
      </w:r>
      <w:r w:rsidRPr="00336372">
        <w:rPr>
          <w:color w:val="auto"/>
          <w:sz w:val="28"/>
          <w:szCs w:val="28"/>
          <w:vertAlign w:val="superscript"/>
          <w:lang w:val="uk-UA"/>
        </w:rPr>
        <w:t>3</w:t>
      </w:r>
      <w:r w:rsidRPr="00336372">
        <w:rPr>
          <w:color w:val="auto"/>
          <w:sz w:val="28"/>
          <w:szCs w:val="28"/>
          <w:lang w:val="uk-UA"/>
        </w:rPr>
        <w:t>.</w:t>
      </w:r>
    </w:p>
    <w:p w14:paraId="73B538B4" w14:textId="691B1FCA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Кількіс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жежних щитів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розраховуємо з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формулою [9]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а умов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дин щит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 350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м</w:t>
      </w:r>
      <w:r w:rsidRPr="00336372">
        <w:rPr>
          <w:color w:val="auto"/>
          <w:sz w:val="28"/>
          <w:szCs w:val="28"/>
          <w:vertAlign w:val="superscript"/>
          <w:lang w:val="uk-UA"/>
        </w:rPr>
        <w:t>2</w:t>
      </w:r>
      <w:r w:rsidRPr="00336372">
        <w:rPr>
          <w:color w:val="auto"/>
          <w:sz w:val="28"/>
          <w:szCs w:val="28"/>
          <w:lang w:val="uk-UA"/>
        </w:rPr>
        <w:t xml:space="preserve"> площі:</w:t>
      </w:r>
    </w:p>
    <w:p w14:paraId="5FF4DB68" w14:textId="0F6AE0A8" w:rsidR="00336372" w:rsidRPr="00336372" w:rsidRDefault="00336372" w:rsidP="007579D3">
      <w:pPr>
        <w:spacing w:line="276" w:lineRule="auto"/>
        <w:jc w:val="right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object w:dxaOrig="1219" w:dyaOrig="860" w14:anchorId="13D42D9A">
          <v:shape id="_x0000_i1753" type="#_x0000_t75" style="width:85.95pt;height:53.4pt" o:ole="">
            <v:imagedata r:id="rId134" o:title=""/>
          </v:shape>
          <o:OLEObject Type="Embed" ProgID="Equation.3" ShapeID="_x0000_i1753" DrawAspect="Content" ObjectID="_1809783612" r:id="rId135"/>
        </w:object>
      </w:r>
      <w:r w:rsidRPr="00336372">
        <w:rPr>
          <w:color w:val="auto"/>
          <w:sz w:val="28"/>
          <w:szCs w:val="28"/>
          <w:lang w:val="uk-UA"/>
        </w:rPr>
        <w:tab/>
      </w:r>
      <w:r w:rsidRPr="00336372">
        <w:rPr>
          <w:color w:val="auto"/>
          <w:sz w:val="28"/>
          <w:szCs w:val="28"/>
          <w:lang w:val="uk-UA"/>
        </w:rPr>
        <w:tab/>
      </w:r>
      <w:r w:rsidRPr="00336372">
        <w:rPr>
          <w:color w:val="auto"/>
          <w:sz w:val="28"/>
          <w:szCs w:val="28"/>
          <w:lang w:val="uk-UA"/>
        </w:rPr>
        <w:tab/>
      </w:r>
      <w:r w:rsidRPr="00336372">
        <w:rPr>
          <w:color w:val="auto"/>
          <w:sz w:val="28"/>
          <w:szCs w:val="28"/>
          <w:lang w:val="uk-UA"/>
        </w:rPr>
        <w:tab/>
      </w:r>
      <w:r w:rsidRPr="00336372">
        <w:rPr>
          <w:color w:val="auto"/>
          <w:sz w:val="28"/>
          <w:szCs w:val="28"/>
          <w:lang w:val="uk-UA"/>
        </w:rPr>
        <w:tab/>
        <w:t>(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4.2)</w:t>
      </w:r>
    </w:p>
    <w:p w14:paraId="01F25481" w14:textId="261C4E2A" w:rsidR="00336372" w:rsidRPr="00336372" w:rsidRDefault="00336372" w:rsidP="007579D3">
      <w:pPr>
        <w:spacing w:line="276" w:lineRule="auto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е </w:t>
      </w:r>
      <w:r w:rsidRPr="00336372">
        <w:rPr>
          <w:i/>
          <w:iCs/>
          <w:color w:val="auto"/>
          <w:sz w:val="28"/>
          <w:szCs w:val="28"/>
          <w:lang w:val="uk-UA"/>
        </w:rPr>
        <w:t>n</w:t>
      </w:r>
      <w:r w:rsidRPr="00336372">
        <w:rPr>
          <w:i/>
          <w:iCs/>
          <w:color w:val="auto"/>
          <w:sz w:val="28"/>
          <w:szCs w:val="28"/>
          <w:vertAlign w:val="subscript"/>
          <w:lang w:val="uk-UA"/>
        </w:rPr>
        <w:t>шт</w:t>
      </w:r>
      <w:r w:rsidRPr="00336372">
        <w:rPr>
          <w:color w:val="auto"/>
          <w:sz w:val="28"/>
          <w:szCs w:val="28"/>
          <w:lang w:val="uk-UA"/>
        </w:rPr>
        <w:t xml:space="preserve"> –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ількість пожеж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щитів;</w:t>
      </w:r>
    </w:p>
    <w:p w14:paraId="114A0670" w14:textId="77B40DE3" w:rsidR="00336372" w:rsidRPr="00336372" w:rsidRDefault="00336372" w:rsidP="007579D3">
      <w:pPr>
        <w:spacing w:line="276" w:lineRule="auto"/>
        <w:ind w:left="360"/>
        <w:jc w:val="both"/>
        <w:rPr>
          <w:color w:val="auto"/>
          <w:sz w:val="28"/>
          <w:szCs w:val="28"/>
          <w:lang w:val="uk-UA"/>
        </w:rPr>
      </w:pPr>
      <w:r w:rsidRPr="00336372">
        <w:rPr>
          <w:i/>
          <w:iCs/>
          <w:color w:val="auto"/>
          <w:sz w:val="28"/>
          <w:szCs w:val="28"/>
          <w:lang w:val="uk-UA"/>
        </w:rPr>
        <w:t>F</w:t>
      </w:r>
      <w:r w:rsidRPr="00336372">
        <w:rPr>
          <w:i/>
          <w:iCs/>
          <w:color w:val="auto"/>
          <w:sz w:val="28"/>
          <w:szCs w:val="28"/>
          <w:vertAlign w:val="subscript"/>
          <w:lang w:val="uk-UA"/>
        </w:rPr>
        <w:t>м</w:t>
      </w:r>
      <w:r w:rsidRPr="00336372">
        <w:rPr>
          <w:color w:val="auto"/>
          <w:sz w:val="28"/>
          <w:szCs w:val="28"/>
          <w:lang w:val="uk-UA"/>
        </w:rPr>
        <w:t xml:space="preserve"> –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лоща майстерні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м</w:t>
      </w:r>
      <w:r w:rsidRPr="00336372">
        <w:rPr>
          <w:color w:val="auto"/>
          <w:sz w:val="28"/>
          <w:szCs w:val="28"/>
          <w:vertAlign w:val="superscript"/>
          <w:lang w:val="uk-UA"/>
        </w:rPr>
        <w:t>2</w:t>
      </w:r>
      <w:r w:rsidRPr="00336372">
        <w:rPr>
          <w:color w:val="auto"/>
          <w:sz w:val="28"/>
          <w:szCs w:val="28"/>
          <w:lang w:val="uk-UA"/>
        </w:rPr>
        <w:t>;</w:t>
      </w:r>
    </w:p>
    <w:p w14:paraId="71C1475B" w14:textId="573689B4" w:rsidR="00336372" w:rsidRPr="00336372" w:rsidRDefault="00336372" w:rsidP="007579D3">
      <w:pPr>
        <w:spacing w:line="276" w:lineRule="auto"/>
        <w:ind w:left="360"/>
        <w:jc w:val="both"/>
        <w:rPr>
          <w:color w:val="auto"/>
          <w:sz w:val="28"/>
          <w:szCs w:val="28"/>
          <w:lang w:val="uk-UA"/>
        </w:rPr>
      </w:pPr>
      <w:r w:rsidRPr="00336372">
        <w:rPr>
          <w:i/>
          <w:iCs/>
          <w:color w:val="auto"/>
          <w:sz w:val="28"/>
          <w:szCs w:val="28"/>
          <w:lang w:val="uk-UA"/>
        </w:rPr>
        <w:t>f</w:t>
      </w:r>
      <w:r w:rsidRPr="00336372">
        <w:rPr>
          <w:i/>
          <w:iCs/>
          <w:color w:val="auto"/>
          <w:sz w:val="28"/>
          <w:szCs w:val="28"/>
          <w:vertAlign w:val="subscript"/>
          <w:lang w:val="uk-UA"/>
        </w:rPr>
        <w:t>шт</w:t>
      </w:r>
      <w:r w:rsidRPr="00336372">
        <w:rPr>
          <w:color w:val="auto"/>
          <w:sz w:val="28"/>
          <w:szCs w:val="28"/>
          <w:lang w:val="uk-UA"/>
        </w:rPr>
        <w:t xml:space="preserve"> –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итома площа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м</w:t>
      </w:r>
      <w:r w:rsidRPr="00336372">
        <w:rPr>
          <w:color w:val="auto"/>
          <w:sz w:val="28"/>
          <w:szCs w:val="28"/>
          <w:vertAlign w:val="superscript"/>
          <w:lang w:val="uk-UA"/>
        </w:rPr>
        <w:t>2</w:t>
      </w:r>
      <w:r w:rsidRPr="00336372">
        <w:rPr>
          <w:color w:val="auto"/>
          <w:sz w:val="28"/>
          <w:szCs w:val="28"/>
          <w:lang w:val="uk-UA"/>
        </w:rPr>
        <w:t xml:space="preserve">,  </w:t>
      </w:r>
      <w:r w:rsidRPr="00336372">
        <w:rPr>
          <w:i/>
          <w:iCs/>
          <w:color w:val="auto"/>
          <w:sz w:val="28"/>
          <w:szCs w:val="28"/>
          <w:lang w:val="uk-UA"/>
        </w:rPr>
        <w:t>f</w:t>
      </w:r>
      <w:r w:rsidRPr="00336372">
        <w:rPr>
          <w:i/>
          <w:iCs/>
          <w:color w:val="auto"/>
          <w:sz w:val="28"/>
          <w:szCs w:val="28"/>
          <w:vertAlign w:val="subscript"/>
          <w:lang w:val="uk-UA"/>
        </w:rPr>
        <w:t>шт</w:t>
      </w:r>
      <w:r w:rsidRPr="00336372">
        <w:rPr>
          <w:color w:val="auto"/>
          <w:sz w:val="28"/>
          <w:szCs w:val="28"/>
          <w:lang w:val="uk-UA"/>
        </w:rPr>
        <w:t xml:space="preserve"> =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350 м</w:t>
      </w:r>
      <w:r w:rsidRPr="00336372">
        <w:rPr>
          <w:color w:val="auto"/>
          <w:sz w:val="28"/>
          <w:szCs w:val="28"/>
          <w:vertAlign w:val="superscript"/>
          <w:lang w:val="uk-UA"/>
        </w:rPr>
        <w:t>2</w:t>
      </w:r>
      <w:r w:rsidRPr="00336372">
        <w:rPr>
          <w:color w:val="auto"/>
          <w:sz w:val="28"/>
          <w:szCs w:val="28"/>
          <w:lang w:val="uk-UA"/>
        </w:rPr>
        <w:t>.</w:t>
      </w:r>
    </w:p>
    <w:p w14:paraId="6D42FDD4" w14:textId="77777777" w:rsidR="00336372" w:rsidRPr="00336372" w:rsidRDefault="00336372" w:rsidP="007579D3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object w:dxaOrig="1800" w:dyaOrig="620" w14:anchorId="19A97B72">
          <v:shape id="_x0000_i1755" type="#_x0000_t75" style="width:126.6pt;height:38.3pt" o:ole="">
            <v:imagedata r:id="rId136" o:title=""/>
          </v:shape>
          <o:OLEObject Type="Embed" ProgID="Equation.3" ShapeID="_x0000_i1755" DrawAspect="Content" ObjectID="_1809783613" r:id="rId137"/>
        </w:object>
      </w:r>
      <w:r w:rsidRPr="00336372">
        <w:rPr>
          <w:color w:val="auto"/>
          <w:sz w:val="28"/>
          <w:szCs w:val="28"/>
          <w:lang w:val="uk-UA"/>
        </w:rPr>
        <w:t>.</w:t>
      </w:r>
    </w:p>
    <w:p w14:paraId="3FC48C3B" w14:textId="70C958F9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ймаємо тр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щити.</w:t>
      </w:r>
    </w:p>
    <w:p w14:paraId="75C0187A" w14:textId="5D4A6034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Кількість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вогнегасників розраховуєм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з умов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дин вогнегасник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на 100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м</w:t>
      </w:r>
      <w:r w:rsidRPr="00336372">
        <w:rPr>
          <w:color w:val="auto"/>
          <w:sz w:val="28"/>
          <w:szCs w:val="28"/>
          <w:vertAlign w:val="superscript"/>
          <w:lang w:val="uk-UA"/>
        </w:rPr>
        <w:t>2</w:t>
      </w:r>
      <w:r w:rsidRPr="00336372">
        <w:rPr>
          <w:color w:val="auto"/>
          <w:sz w:val="28"/>
          <w:szCs w:val="28"/>
          <w:lang w:val="uk-UA"/>
        </w:rPr>
        <w:t xml:space="preserve"> площі:</w:t>
      </w:r>
    </w:p>
    <w:p w14:paraId="76242001" w14:textId="4A376C40" w:rsidR="00336372" w:rsidRPr="00336372" w:rsidRDefault="00336372" w:rsidP="007579D3">
      <w:pPr>
        <w:spacing w:line="276" w:lineRule="auto"/>
        <w:jc w:val="right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object w:dxaOrig="880" w:dyaOrig="860" w14:anchorId="3ABE52CA">
          <v:shape id="_x0000_i1757" type="#_x0000_t75" style="width:66.2pt;height:58.05pt" o:ole="">
            <v:imagedata r:id="rId138" o:title=""/>
          </v:shape>
          <o:OLEObject Type="Embed" ProgID="Equation.3" ShapeID="_x0000_i1757" DrawAspect="Content" ObjectID="_1809783614" r:id="rId139"/>
        </w:object>
      </w:r>
      <w:r w:rsidRPr="00336372">
        <w:rPr>
          <w:color w:val="auto"/>
          <w:sz w:val="28"/>
          <w:szCs w:val="28"/>
          <w:lang w:val="uk-UA"/>
        </w:rPr>
        <w:tab/>
      </w:r>
      <w:r w:rsidRPr="00336372">
        <w:rPr>
          <w:color w:val="auto"/>
          <w:sz w:val="28"/>
          <w:szCs w:val="28"/>
          <w:lang w:val="uk-UA"/>
        </w:rPr>
        <w:tab/>
      </w:r>
      <w:r w:rsidRPr="00336372">
        <w:rPr>
          <w:color w:val="auto"/>
          <w:sz w:val="28"/>
          <w:szCs w:val="28"/>
          <w:lang w:val="uk-UA"/>
        </w:rPr>
        <w:tab/>
      </w:r>
      <w:r w:rsidRPr="00336372">
        <w:rPr>
          <w:color w:val="auto"/>
          <w:sz w:val="28"/>
          <w:szCs w:val="28"/>
          <w:lang w:val="uk-UA"/>
        </w:rPr>
        <w:tab/>
      </w:r>
      <w:r w:rsidRPr="00336372">
        <w:rPr>
          <w:color w:val="auto"/>
          <w:sz w:val="28"/>
          <w:szCs w:val="28"/>
          <w:lang w:val="uk-UA"/>
        </w:rPr>
        <w:tab/>
      </w:r>
      <w:r w:rsidRPr="00336372">
        <w:rPr>
          <w:color w:val="auto"/>
          <w:sz w:val="28"/>
          <w:szCs w:val="28"/>
          <w:lang w:val="uk-UA"/>
        </w:rPr>
        <w:tab/>
        <w:t>(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4.3)</w:t>
      </w:r>
    </w:p>
    <w:p w14:paraId="17303654" w14:textId="176F6522" w:rsidR="00336372" w:rsidRPr="00336372" w:rsidRDefault="00336372" w:rsidP="007579D3">
      <w:pPr>
        <w:spacing w:line="276" w:lineRule="auto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де </w:t>
      </w:r>
      <w:r w:rsidRPr="00336372">
        <w:rPr>
          <w:i/>
          <w:iCs/>
          <w:color w:val="auto"/>
          <w:sz w:val="28"/>
          <w:szCs w:val="28"/>
          <w:lang w:val="uk-UA"/>
        </w:rPr>
        <w:t>n</w:t>
      </w:r>
      <w:r w:rsidRPr="00336372">
        <w:rPr>
          <w:i/>
          <w:iCs/>
          <w:color w:val="auto"/>
          <w:sz w:val="28"/>
          <w:szCs w:val="28"/>
          <w:vertAlign w:val="subscript"/>
          <w:lang w:val="uk-UA"/>
        </w:rPr>
        <w:t>в</w:t>
      </w:r>
      <w:r w:rsidRPr="00336372">
        <w:rPr>
          <w:color w:val="auto"/>
          <w:sz w:val="28"/>
          <w:szCs w:val="28"/>
          <w:lang w:val="uk-UA"/>
        </w:rPr>
        <w:t xml:space="preserve"> –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кількість пожежних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щитів;</w:t>
      </w:r>
    </w:p>
    <w:p w14:paraId="18B0EBE6" w14:textId="61AB5CCA" w:rsidR="00336372" w:rsidRPr="00336372" w:rsidRDefault="00336372" w:rsidP="007579D3">
      <w:pPr>
        <w:spacing w:line="276" w:lineRule="auto"/>
        <w:ind w:left="360"/>
        <w:jc w:val="both"/>
        <w:rPr>
          <w:color w:val="auto"/>
          <w:sz w:val="28"/>
          <w:szCs w:val="28"/>
          <w:lang w:val="uk-UA"/>
        </w:rPr>
      </w:pPr>
      <w:r w:rsidRPr="00336372">
        <w:rPr>
          <w:i/>
          <w:iCs/>
          <w:color w:val="auto"/>
          <w:sz w:val="28"/>
          <w:szCs w:val="28"/>
          <w:lang w:val="uk-UA"/>
        </w:rPr>
        <w:t>F</w:t>
      </w:r>
      <w:r w:rsidRPr="00336372">
        <w:rPr>
          <w:i/>
          <w:iCs/>
          <w:color w:val="auto"/>
          <w:sz w:val="28"/>
          <w:szCs w:val="28"/>
          <w:vertAlign w:val="subscript"/>
          <w:lang w:val="uk-UA"/>
        </w:rPr>
        <w:t>м</w:t>
      </w:r>
      <w:r w:rsidRPr="00336372">
        <w:rPr>
          <w:color w:val="auto"/>
          <w:sz w:val="28"/>
          <w:szCs w:val="28"/>
          <w:lang w:val="uk-UA"/>
        </w:rPr>
        <w:t xml:space="preserve"> –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лоща майстерні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м</w:t>
      </w:r>
      <w:r w:rsidRPr="00336372">
        <w:rPr>
          <w:color w:val="auto"/>
          <w:sz w:val="28"/>
          <w:szCs w:val="28"/>
          <w:vertAlign w:val="superscript"/>
          <w:lang w:val="uk-UA"/>
        </w:rPr>
        <w:t>2</w:t>
      </w:r>
      <w:r w:rsidRPr="00336372">
        <w:rPr>
          <w:color w:val="auto"/>
          <w:sz w:val="28"/>
          <w:szCs w:val="28"/>
          <w:lang w:val="uk-UA"/>
        </w:rPr>
        <w:t>;</w:t>
      </w:r>
    </w:p>
    <w:p w14:paraId="24C89336" w14:textId="727359AE" w:rsidR="00336372" w:rsidRPr="00336372" w:rsidRDefault="00336372" w:rsidP="007579D3">
      <w:pPr>
        <w:spacing w:line="276" w:lineRule="auto"/>
        <w:ind w:left="360"/>
        <w:jc w:val="both"/>
        <w:rPr>
          <w:color w:val="auto"/>
          <w:sz w:val="28"/>
          <w:szCs w:val="28"/>
          <w:lang w:val="uk-UA"/>
        </w:rPr>
      </w:pPr>
      <w:r w:rsidRPr="00336372">
        <w:rPr>
          <w:i/>
          <w:iCs/>
          <w:color w:val="auto"/>
          <w:sz w:val="28"/>
          <w:szCs w:val="28"/>
          <w:lang w:val="uk-UA"/>
        </w:rPr>
        <w:t>F</w:t>
      </w:r>
      <w:r w:rsidRPr="00336372">
        <w:rPr>
          <w:i/>
          <w:iCs/>
          <w:color w:val="auto"/>
          <w:sz w:val="28"/>
          <w:szCs w:val="28"/>
          <w:vertAlign w:val="subscript"/>
          <w:lang w:val="uk-UA"/>
        </w:rPr>
        <w:t>в</w:t>
      </w:r>
      <w:r w:rsidRPr="00336372">
        <w:rPr>
          <w:color w:val="auto"/>
          <w:sz w:val="28"/>
          <w:szCs w:val="28"/>
          <w:lang w:val="uk-UA"/>
        </w:rPr>
        <w:t xml:space="preserve"> –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итома площа,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м</w:t>
      </w:r>
      <w:r w:rsidRPr="00336372">
        <w:rPr>
          <w:color w:val="auto"/>
          <w:sz w:val="28"/>
          <w:szCs w:val="28"/>
          <w:vertAlign w:val="superscript"/>
          <w:lang w:val="uk-UA"/>
        </w:rPr>
        <w:t>2</w:t>
      </w:r>
      <w:r w:rsidRPr="00336372">
        <w:rPr>
          <w:color w:val="auto"/>
          <w:sz w:val="28"/>
          <w:szCs w:val="28"/>
          <w:lang w:val="uk-UA"/>
        </w:rPr>
        <w:t xml:space="preserve">,  </w:t>
      </w:r>
      <w:r w:rsidRPr="00336372">
        <w:rPr>
          <w:i/>
          <w:iCs/>
          <w:color w:val="auto"/>
          <w:sz w:val="28"/>
          <w:szCs w:val="28"/>
          <w:lang w:val="uk-UA"/>
        </w:rPr>
        <w:t>f</w:t>
      </w:r>
      <w:r w:rsidRPr="00336372">
        <w:rPr>
          <w:i/>
          <w:iCs/>
          <w:color w:val="auto"/>
          <w:sz w:val="28"/>
          <w:szCs w:val="28"/>
          <w:vertAlign w:val="subscript"/>
          <w:lang w:val="uk-UA"/>
        </w:rPr>
        <w:t>в</w:t>
      </w:r>
      <w:r w:rsidRPr="00336372">
        <w:rPr>
          <w:i/>
          <w:iCs/>
          <w:color w:val="auto"/>
          <w:sz w:val="28"/>
          <w:szCs w:val="28"/>
          <w:lang w:val="uk-UA"/>
        </w:rPr>
        <w:t xml:space="preserve"> </w:t>
      </w:r>
      <w:r w:rsidRPr="00336372">
        <w:rPr>
          <w:color w:val="auto"/>
          <w:sz w:val="28"/>
          <w:szCs w:val="28"/>
          <w:lang w:val="uk-UA"/>
        </w:rPr>
        <w:t xml:space="preserve">=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100 м</w:t>
      </w:r>
      <w:r w:rsidRPr="00336372">
        <w:rPr>
          <w:color w:val="auto"/>
          <w:sz w:val="28"/>
          <w:szCs w:val="28"/>
          <w:vertAlign w:val="superscript"/>
          <w:lang w:val="uk-UA"/>
        </w:rPr>
        <w:t>2</w:t>
      </w:r>
      <w:r w:rsidRPr="00336372">
        <w:rPr>
          <w:color w:val="auto"/>
          <w:sz w:val="28"/>
          <w:szCs w:val="28"/>
          <w:lang w:val="uk-UA"/>
        </w:rPr>
        <w:t>.</w:t>
      </w:r>
    </w:p>
    <w:p w14:paraId="37C1B3DE" w14:textId="77777777" w:rsidR="00336372" w:rsidRPr="00336372" w:rsidRDefault="00336372" w:rsidP="007579D3">
      <w:pPr>
        <w:spacing w:line="276" w:lineRule="auto"/>
        <w:jc w:val="center"/>
        <w:rPr>
          <w:color w:val="auto"/>
          <w:sz w:val="28"/>
          <w:szCs w:val="28"/>
          <w:lang w:val="uk-UA"/>
        </w:rPr>
      </w:pPr>
      <w:r w:rsidRPr="00336372">
        <w:rPr>
          <w:color w:val="auto"/>
          <w:sz w:val="28"/>
          <w:szCs w:val="28"/>
          <w:lang w:val="uk-UA"/>
        </w:rPr>
        <w:object w:dxaOrig="1579" w:dyaOrig="620" w14:anchorId="27C0FA31">
          <v:shape id="_x0000_i1759" type="#_x0000_t75" style="width:120.75pt;height:41.8pt" o:ole="">
            <v:imagedata r:id="rId140" o:title=""/>
          </v:shape>
          <o:OLEObject Type="Embed" ProgID="Equation.3" ShapeID="_x0000_i1759" DrawAspect="Content" ObjectID="_1809783615" r:id="rId141"/>
        </w:object>
      </w:r>
      <w:r w:rsidRPr="00336372">
        <w:rPr>
          <w:color w:val="auto"/>
          <w:sz w:val="28"/>
          <w:szCs w:val="28"/>
          <w:lang w:val="uk-UA"/>
        </w:rPr>
        <w:t>.</w:t>
      </w:r>
    </w:p>
    <w:p w14:paraId="19B9EF8C" w14:textId="63051E92" w:rsidR="00336372" w:rsidRPr="00336372" w:rsidRDefault="00336372" w:rsidP="007579D3">
      <w:pPr>
        <w:spacing w:line="276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иймаємо 10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вогнегасників.</w:t>
      </w:r>
    </w:p>
    <w:p w14:paraId="11140F3B" w14:textId="77777777" w:rsidR="00336372" w:rsidRPr="00336372" w:rsidRDefault="00336372" w:rsidP="007579D3">
      <w:pPr>
        <w:shd w:val="clear" w:color="auto" w:fill="FFFFFF"/>
        <w:spacing w:line="276" w:lineRule="auto"/>
        <w:ind w:right="10" w:firstLine="701"/>
        <w:jc w:val="both"/>
        <w:rPr>
          <w:color w:val="auto"/>
          <w:sz w:val="28"/>
          <w:szCs w:val="28"/>
          <w:lang w:val="uk-UA"/>
        </w:rPr>
      </w:pPr>
    </w:p>
    <w:p w14:paraId="10CCBD3B" w14:textId="77777777" w:rsidR="00336372" w:rsidRPr="00336372" w:rsidRDefault="00336372" w:rsidP="007579D3">
      <w:pPr>
        <w:shd w:val="clear" w:color="auto" w:fill="FFFFFF"/>
        <w:spacing w:line="276" w:lineRule="auto"/>
        <w:ind w:right="10" w:firstLine="701"/>
        <w:jc w:val="both"/>
        <w:rPr>
          <w:color w:val="auto"/>
          <w:sz w:val="28"/>
          <w:szCs w:val="28"/>
          <w:lang w:val="uk-UA"/>
        </w:rPr>
      </w:pPr>
    </w:p>
    <w:p w14:paraId="52EEE949" w14:textId="0B6F516A" w:rsidR="00336372" w:rsidRPr="00336372" w:rsidRDefault="00336372" w:rsidP="007579D3">
      <w:pPr>
        <w:pStyle w:val="14"/>
        <w:spacing w:line="276" w:lineRule="auto"/>
        <w:ind w:firstLine="0"/>
        <w:jc w:val="center"/>
        <w:rPr>
          <w:b/>
          <w:noProof w:val="0"/>
          <w:color w:val="auto"/>
          <w:sz w:val="32"/>
          <w:szCs w:val="32"/>
        </w:rPr>
      </w:pPr>
      <w:r w:rsidRPr="00336372">
        <w:rPr>
          <w:b/>
          <w:noProof w:val="0"/>
          <w:color w:val="auto"/>
          <w:sz w:val="32"/>
          <w:szCs w:val="32"/>
        </w:rPr>
        <w:t xml:space="preserve">5  </w:t>
      </w:r>
      <w:r w:rsidRPr="00336372">
        <w:rPr>
          <w:b/>
          <w:noProof w:val="0"/>
          <w:sz w:val="32"/>
          <w:szCs w:val="32"/>
        </w:rPr>
        <w:t>1</w:t>
      </w:r>
      <w:r w:rsidRPr="00336372">
        <w:rPr>
          <w:b/>
          <w:noProof w:val="0"/>
          <w:color w:val="auto"/>
          <w:sz w:val="32"/>
          <w:szCs w:val="32"/>
        </w:rPr>
        <w:t>ЕКОНОМІЧНА  ЧАСТИНА</w:t>
      </w:r>
    </w:p>
    <w:p w14:paraId="0D88E7C9" w14:textId="493ECCB0" w:rsidR="00336372" w:rsidRPr="00336372" w:rsidRDefault="00336372" w:rsidP="007579D3">
      <w:pPr>
        <w:pStyle w:val="14"/>
        <w:spacing w:line="276" w:lineRule="auto"/>
        <w:ind w:firstLine="540"/>
        <w:rPr>
          <w:b/>
          <w:bCs/>
          <w:noProof w:val="0"/>
          <w:color w:val="auto"/>
        </w:rPr>
      </w:pPr>
      <w:r w:rsidRPr="00336372">
        <w:rPr>
          <w:b/>
          <w:bCs/>
          <w:noProof w:val="0"/>
        </w:rPr>
        <w:t>1</w:t>
      </w:r>
      <w:r w:rsidRPr="00336372">
        <w:rPr>
          <w:b/>
          <w:bCs/>
          <w:noProof w:val="0"/>
          <w:color w:val="auto"/>
        </w:rPr>
        <w:t xml:space="preserve">5.1. </w:t>
      </w:r>
      <w:r w:rsidRPr="00336372">
        <w:rPr>
          <w:b/>
          <w:bCs/>
          <w:noProof w:val="0"/>
        </w:rPr>
        <w:t>1</w:t>
      </w:r>
      <w:r w:rsidRPr="00336372">
        <w:rPr>
          <w:b/>
          <w:bCs/>
          <w:noProof w:val="0"/>
          <w:color w:val="auto"/>
        </w:rPr>
        <w:t xml:space="preserve">Техніко-економічна </w:t>
      </w:r>
      <w:r w:rsidRPr="00336372">
        <w:rPr>
          <w:b/>
          <w:bCs/>
          <w:noProof w:val="0"/>
        </w:rPr>
        <w:t>1</w:t>
      </w:r>
      <w:r w:rsidRPr="00336372">
        <w:rPr>
          <w:b/>
          <w:bCs/>
          <w:noProof w:val="0"/>
          <w:color w:val="auto"/>
        </w:rPr>
        <w:t xml:space="preserve">оцінка розробленого </w:t>
      </w:r>
      <w:r w:rsidRPr="00336372">
        <w:rPr>
          <w:b/>
          <w:bCs/>
          <w:noProof w:val="0"/>
        </w:rPr>
        <w:t>1</w:t>
      </w:r>
      <w:r w:rsidRPr="00336372">
        <w:rPr>
          <w:b/>
          <w:bCs/>
          <w:noProof w:val="0"/>
          <w:color w:val="auto"/>
        </w:rPr>
        <w:t>пристрою</w:t>
      </w:r>
    </w:p>
    <w:p w14:paraId="18D23005" w14:textId="799494B0" w:rsidR="00336372" w:rsidRPr="00336372" w:rsidRDefault="00336372" w:rsidP="007579D3">
      <w:pPr>
        <w:pStyle w:val="a4"/>
        <w:shd w:val="clear" w:color="auto" w:fill="auto"/>
        <w:spacing w:line="276" w:lineRule="auto"/>
        <w:ind w:left="140" w:right="120" w:firstLine="300"/>
        <w:jc w:val="both"/>
        <w:rPr>
          <w:color w:val="auto"/>
          <w:sz w:val="28"/>
          <w:szCs w:val="28"/>
        </w:rPr>
      </w:pPr>
      <w:r w:rsidRPr="00336372">
        <w:rPr>
          <w:color w:val="auto"/>
          <w:sz w:val="28"/>
          <w:szCs w:val="28"/>
        </w:rPr>
        <w:t xml:space="preserve">  До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прямих витрат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відносять основну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і додаткову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заробітну плату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робітників, відрахування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ЄСВ, вартість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матеріалів і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запасних частин. </w:t>
      </w:r>
    </w:p>
    <w:p w14:paraId="1851AC89" w14:textId="27139A74" w:rsidR="00336372" w:rsidRPr="00336372" w:rsidRDefault="00336372" w:rsidP="007579D3">
      <w:pPr>
        <w:pStyle w:val="a4"/>
        <w:shd w:val="clear" w:color="auto" w:fill="auto"/>
        <w:spacing w:line="276" w:lineRule="auto"/>
        <w:ind w:left="140" w:right="120" w:firstLine="300"/>
        <w:rPr>
          <w:color w:val="auto"/>
          <w:sz w:val="28"/>
          <w:szCs w:val="28"/>
        </w:rPr>
      </w:pPr>
      <w:r w:rsidRPr="00336372">
        <w:rPr>
          <w:color w:val="auto"/>
          <w:sz w:val="28"/>
          <w:szCs w:val="28"/>
        </w:rPr>
        <w:t xml:space="preserve"> 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Вартість пристосування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знаходять за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>формулою:</w:t>
      </w:r>
    </w:p>
    <w:p w14:paraId="52EB58B4" w14:textId="7ABE9920" w:rsidR="00336372" w:rsidRPr="00336372" w:rsidRDefault="00336372" w:rsidP="007579D3">
      <w:pPr>
        <w:pStyle w:val="a4"/>
        <w:shd w:val="clear" w:color="auto" w:fill="auto"/>
        <w:spacing w:line="276" w:lineRule="auto"/>
        <w:ind w:left="140" w:right="120" w:firstLine="300"/>
        <w:jc w:val="right"/>
        <w:rPr>
          <w:color w:val="auto"/>
          <w:sz w:val="28"/>
          <w:szCs w:val="28"/>
        </w:rPr>
      </w:pPr>
      <w:r w:rsidRPr="00336372">
        <w:rPr>
          <w:color w:val="auto"/>
          <w:sz w:val="28"/>
          <w:szCs w:val="28"/>
        </w:rPr>
        <w:t xml:space="preserve">                         </w:t>
      </w:r>
      <w:r w:rsidRPr="00336372">
        <w:rPr>
          <w:color w:val="auto"/>
          <w:sz w:val="28"/>
          <w:szCs w:val="28"/>
        </w:rPr>
        <w:object w:dxaOrig="4020" w:dyaOrig="380" w14:anchorId="28F8494B">
          <v:shape id="_x0000_i1761" type="#_x0000_t75" style="width:199.75pt;height:19.75pt" o:ole="">
            <v:imagedata r:id="rId142" o:title=""/>
          </v:shape>
          <o:OLEObject Type="Embed" ProgID="Equation.DSMT4" ShapeID="_x0000_i1761" DrawAspect="Content" ObjectID="_1809783616" r:id="rId143"/>
        </w:object>
      </w:r>
      <w:r w:rsidRPr="00336372">
        <w:rPr>
          <w:color w:val="auto"/>
          <w:sz w:val="28"/>
          <w:szCs w:val="28"/>
        </w:rPr>
        <w:t xml:space="preserve">                                   (5.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>1)</w:t>
      </w:r>
    </w:p>
    <w:p w14:paraId="0C066073" w14:textId="0CA95C80" w:rsidR="00336372" w:rsidRPr="00336372" w:rsidRDefault="00336372" w:rsidP="007579D3">
      <w:pPr>
        <w:pStyle w:val="a4"/>
        <w:shd w:val="clear" w:color="auto" w:fill="auto"/>
        <w:spacing w:line="276" w:lineRule="auto"/>
        <w:ind w:left="140"/>
        <w:rPr>
          <w:color w:val="auto"/>
          <w:sz w:val="28"/>
          <w:szCs w:val="28"/>
        </w:rPr>
      </w:pPr>
      <w:r w:rsidRPr="00336372">
        <w:rPr>
          <w:color w:val="auto"/>
          <w:sz w:val="28"/>
          <w:szCs w:val="28"/>
        </w:rPr>
        <w:t xml:space="preserve">де </w:t>
      </w:r>
      <w:r w:rsidRPr="00336372">
        <w:rPr>
          <w:color w:val="auto"/>
          <w:sz w:val="28"/>
          <w:szCs w:val="28"/>
        </w:rPr>
        <w:object w:dxaOrig="360" w:dyaOrig="360" w14:anchorId="67298D80">
          <v:shape id="_x0000_i1763" type="#_x0000_t75" style="width:18.6pt;height:18.6pt" o:ole="">
            <v:imagedata r:id="rId144" o:title=""/>
          </v:shape>
          <o:OLEObject Type="Embed" ProgID="Equation.DSMT4" ShapeID="_x0000_i1763" DrawAspect="Content" ObjectID="_1809783617" r:id="rId145"/>
        </w:object>
      </w:r>
      <w:r w:rsidRPr="00336372">
        <w:rPr>
          <w:color w:val="auto"/>
          <w:sz w:val="28"/>
          <w:szCs w:val="28"/>
        </w:rPr>
        <w:t xml:space="preserve"> -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основна оплата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праці за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>виготовлення пристосування;</w:t>
      </w:r>
    </w:p>
    <w:p w14:paraId="7C1E64EC" w14:textId="2FB2F55C" w:rsidR="00336372" w:rsidRPr="00336372" w:rsidRDefault="00336372" w:rsidP="007579D3">
      <w:pPr>
        <w:pStyle w:val="a4"/>
        <w:shd w:val="clear" w:color="auto" w:fill="auto"/>
        <w:spacing w:line="276" w:lineRule="auto"/>
        <w:ind w:left="140" w:firstLine="300"/>
        <w:rPr>
          <w:color w:val="auto"/>
          <w:sz w:val="28"/>
          <w:szCs w:val="28"/>
        </w:rPr>
      </w:pPr>
      <w:r w:rsidRPr="00336372">
        <w:rPr>
          <w:color w:val="auto"/>
          <w:sz w:val="28"/>
          <w:szCs w:val="28"/>
        </w:rPr>
        <w:object w:dxaOrig="440" w:dyaOrig="360" w14:anchorId="3586301E">
          <v:shape id="_x0000_i1765" type="#_x0000_t75" style="width:22.05pt;height:18.6pt" o:ole="">
            <v:imagedata r:id="rId146" o:title=""/>
          </v:shape>
          <o:OLEObject Type="Embed" ProgID="Equation.DSMT4" ShapeID="_x0000_i1765" DrawAspect="Content" ObjectID="_1809783618" r:id="rId147"/>
        </w:object>
      </w:r>
      <w:r w:rsidRPr="00336372">
        <w:rPr>
          <w:color w:val="auto"/>
          <w:sz w:val="28"/>
          <w:szCs w:val="28"/>
        </w:rPr>
        <w:t xml:space="preserve"> -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додаткова оплата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праці, яка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береться в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>розмірі 10-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15% від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основної оплати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праці; </w:t>
      </w:r>
    </w:p>
    <w:p w14:paraId="13165B06" w14:textId="7601D99B" w:rsidR="00336372" w:rsidRPr="00336372" w:rsidRDefault="00336372" w:rsidP="007579D3">
      <w:pPr>
        <w:pStyle w:val="a4"/>
        <w:shd w:val="clear" w:color="auto" w:fill="auto"/>
        <w:spacing w:line="276" w:lineRule="auto"/>
        <w:ind w:left="140" w:right="120" w:firstLine="286"/>
        <w:jc w:val="both"/>
        <w:rPr>
          <w:color w:val="auto"/>
          <w:sz w:val="28"/>
          <w:szCs w:val="28"/>
        </w:rPr>
      </w:pPr>
      <w:r w:rsidRPr="00336372">
        <w:rPr>
          <w:color w:val="auto"/>
          <w:sz w:val="28"/>
          <w:szCs w:val="28"/>
        </w:rPr>
        <w:object w:dxaOrig="420" w:dyaOrig="360" w14:anchorId="09826E9E">
          <v:shape id="_x0000_i1767" type="#_x0000_t75" style="width:20.9pt;height:18.6pt" o:ole="">
            <v:imagedata r:id="rId148" o:title=""/>
          </v:shape>
          <o:OLEObject Type="Embed" ProgID="Equation.DSMT4" ShapeID="_x0000_i1767" DrawAspect="Content" ObjectID="_1809783619" r:id="rId149"/>
        </w:object>
      </w:r>
      <w:r w:rsidRPr="00336372">
        <w:rPr>
          <w:color w:val="auto"/>
          <w:sz w:val="28"/>
          <w:szCs w:val="28"/>
        </w:rPr>
        <w:t xml:space="preserve">- єдиний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соціальний внесок (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>приклад 22 %.)</w:t>
      </w:r>
    </w:p>
    <w:p w14:paraId="4B03CE8C" w14:textId="272CF808" w:rsidR="00336372" w:rsidRPr="00336372" w:rsidRDefault="00336372" w:rsidP="007579D3">
      <w:pPr>
        <w:pStyle w:val="a4"/>
        <w:shd w:val="clear" w:color="auto" w:fill="auto"/>
        <w:spacing w:line="276" w:lineRule="auto"/>
        <w:ind w:left="140" w:right="120" w:firstLine="286"/>
        <w:jc w:val="both"/>
        <w:rPr>
          <w:color w:val="auto"/>
          <w:sz w:val="28"/>
          <w:szCs w:val="28"/>
        </w:rPr>
      </w:pP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>В</w:t>
      </w:r>
      <w:r w:rsidRPr="00336372">
        <w:rPr>
          <w:i/>
          <w:color w:val="auto"/>
          <w:sz w:val="28"/>
          <w:szCs w:val="28"/>
          <w:vertAlign w:val="subscript"/>
        </w:rPr>
        <w:t>м</w:t>
      </w:r>
      <w:r w:rsidRPr="00336372">
        <w:rPr>
          <w:color w:val="auto"/>
          <w:sz w:val="28"/>
          <w:szCs w:val="28"/>
        </w:rPr>
        <w:t xml:space="preserve"> - вартість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матеріалів, яка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береться за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оптовими цінами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ринку; </w:t>
      </w:r>
    </w:p>
    <w:p w14:paraId="2C9BE88E" w14:textId="58ED1484" w:rsidR="00336372" w:rsidRPr="00336372" w:rsidRDefault="00336372" w:rsidP="007579D3">
      <w:pPr>
        <w:pStyle w:val="a4"/>
        <w:shd w:val="clear" w:color="auto" w:fill="auto"/>
        <w:spacing w:line="276" w:lineRule="auto"/>
        <w:ind w:left="140" w:right="120" w:firstLine="286"/>
        <w:jc w:val="both"/>
        <w:rPr>
          <w:color w:val="auto"/>
          <w:sz w:val="28"/>
          <w:szCs w:val="28"/>
        </w:rPr>
      </w:pPr>
      <w:r w:rsidRPr="00336372">
        <w:rPr>
          <w:color w:val="auto"/>
          <w:sz w:val="28"/>
          <w:szCs w:val="28"/>
        </w:rPr>
        <w:object w:dxaOrig="360" w:dyaOrig="360" w14:anchorId="0CFAD8A0">
          <v:shape id="_x0000_i1769" type="#_x0000_t75" style="width:18.6pt;height:18.6pt" o:ole="">
            <v:imagedata r:id="rId150" o:title=""/>
          </v:shape>
          <o:OLEObject Type="Embed" ProgID="Equation.DSMT4" ShapeID="_x0000_i1769" DrawAspect="Content" ObjectID="_1809783620" r:id="rId151"/>
        </w:object>
      </w:r>
      <w:r w:rsidRPr="00336372">
        <w:rPr>
          <w:color w:val="auto"/>
          <w:sz w:val="28"/>
          <w:szCs w:val="28"/>
        </w:rPr>
        <w:t xml:space="preserve">-вартість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запасних частин,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береться за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оптовими цінами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по спеціальних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>каталогах;</w:t>
      </w:r>
    </w:p>
    <w:p w14:paraId="220AEF28" w14:textId="1B7C99BA" w:rsidR="00336372" w:rsidRPr="00336372" w:rsidRDefault="00336372" w:rsidP="007579D3">
      <w:pPr>
        <w:pStyle w:val="a4"/>
        <w:shd w:val="clear" w:color="auto" w:fill="auto"/>
        <w:spacing w:line="276" w:lineRule="auto"/>
        <w:ind w:left="140" w:right="120" w:firstLine="300"/>
        <w:jc w:val="both"/>
        <w:rPr>
          <w:color w:val="auto"/>
          <w:sz w:val="28"/>
          <w:szCs w:val="28"/>
        </w:rPr>
      </w:pPr>
      <w:r w:rsidRPr="00336372">
        <w:rPr>
          <w:color w:val="auto"/>
          <w:sz w:val="28"/>
          <w:szCs w:val="28"/>
        </w:rPr>
        <w:t xml:space="preserve">Н -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накладні витрати,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які становлять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70... 120%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від основної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 xml:space="preserve">та додаткової </w:t>
      </w:r>
      <w:r w:rsidRPr="00336372">
        <w:rPr>
          <w:sz w:val="28"/>
          <w:szCs w:val="28"/>
        </w:rPr>
        <w:t>1</w:t>
      </w:r>
      <w:r w:rsidRPr="00336372">
        <w:rPr>
          <w:color w:val="auto"/>
          <w:sz w:val="28"/>
          <w:szCs w:val="28"/>
        </w:rPr>
        <w:t>оплати праці.</w:t>
      </w:r>
    </w:p>
    <w:p w14:paraId="4D7D38EF" w14:textId="6A081CC8" w:rsidR="00336372" w:rsidRPr="00336372" w:rsidRDefault="00336372" w:rsidP="007579D3">
      <w:pPr>
        <w:spacing w:line="276" w:lineRule="auto"/>
        <w:jc w:val="both"/>
        <w:rPr>
          <w:color w:val="auto"/>
          <w:sz w:val="28"/>
          <w:lang w:val="uk-UA"/>
        </w:rPr>
      </w:pPr>
      <w:r w:rsidRPr="00336372">
        <w:rPr>
          <w:color w:val="auto"/>
          <w:sz w:val="28"/>
          <w:lang w:val="uk-UA"/>
        </w:rPr>
        <w:t xml:space="preserve">      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Основна оплата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праці визначається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множенням норми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часу в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годинах на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годинну тарифну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ставку згідно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з розрядом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роботи.</w:t>
      </w:r>
    </w:p>
    <w:p w14:paraId="725D4209" w14:textId="59045A55" w:rsidR="00336372" w:rsidRPr="00336372" w:rsidRDefault="00336372" w:rsidP="007579D3">
      <w:pPr>
        <w:spacing w:line="276" w:lineRule="auto"/>
        <w:jc w:val="both"/>
        <w:rPr>
          <w:color w:val="auto"/>
          <w:sz w:val="28"/>
          <w:lang w:val="uk-UA"/>
        </w:rPr>
      </w:pPr>
      <w:r w:rsidRPr="00336372">
        <w:rPr>
          <w:color w:val="auto"/>
          <w:sz w:val="28"/>
          <w:lang w:val="uk-UA"/>
        </w:rPr>
        <w:t xml:space="preserve">       Основна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заробітна плата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при виготовленні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пристосування складає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742,12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грн.</w:t>
      </w:r>
    </w:p>
    <w:p w14:paraId="6B10ED08" w14:textId="5B67E0B6" w:rsidR="00336372" w:rsidRPr="00336372" w:rsidRDefault="00336372" w:rsidP="007579D3">
      <w:pPr>
        <w:spacing w:line="276" w:lineRule="auto"/>
        <w:jc w:val="both"/>
        <w:rPr>
          <w:color w:val="auto"/>
          <w:sz w:val="28"/>
          <w:lang w:val="uk-UA"/>
        </w:rPr>
      </w:pPr>
      <w:r w:rsidRPr="00336372">
        <w:rPr>
          <w:color w:val="auto"/>
          <w:sz w:val="28"/>
          <w:lang w:val="uk-UA"/>
        </w:rPr>
        <w:t xml:space="preserve">       Додаткову 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заробітну плату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знаходимо за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формулою:</w:t>
      </w:r>
    </w:p>
    <w:p w14:paraId="323153C9" w14:textId="77777777" w:rsidR="00336372" w:rsidRPr="00336372" w:rsidRDefault="00336372" w:rsidP="007579D3">
      <w:pPr>
        <w:spacing w:line="276" w:lineRule="auto"/>
        <w:jc w:val="both"/>
        <w:rPr>
          <w:color w:val="auto"/>
          <w:sz w:val="28"/>
          <w:lang w:val="uk-UA"/>
        </w:rPr>
      </w:pPr>
    </w:p>
    <w:p w14:paraId="4743B6CF" w14:textId="033F20D1" w:rsidR="00336372" w:rsidRPr="00336372" w:rsidRDefault="00336372" w:rsidP="007579D3">
      <w:pPr>
        <w:spacing w:line="276" w:lineRule="auto"/>
        <w:jc w:val="right"/>
        <w:rPr>
          <w:color w:val="auto"/>
          <w:sz w:val="28"/>
          <w:lang w:val="uk-UA"/>
        </w:rPr>
      </w:pPr>
      <w:r w:rsidRPr="00336372">
        <w:rPr>
          <w:color w:val="auto"/>
          <w:sz w:val="28"/>
          <w:lang w:val="uk-UA"/>
        </w:rPr>
        <w:t xml:space="preserve">                                                    </w:t>
      </w:r>
      <w:r w:rsidRPr="00336372">
        <w:rPr>
          <w:color w:val="auto"/>
          <w:lang w:val="uk-UA"/>
        </w:rPr>
        <w:object w:dxaOrig="1939" w:dyaOrig="620" w14:anchorId="6BF984FF">
          <v:shape id="_x0000_i1771" type="#_x0000_t75" style="width:97.55pt;height:31.35pt" o:ole="" filled="t">
            <v:fill color2="black"/>
            <v:imagedata r:id="rId152" o:title=""/>
          </v:shape>
          <o:OLEObject Type="Embed" ProgID="Equation.DSMT4" ShapeID="_x0000_i1771" DrawAspect="Content" ObjectID="_1809783621" r:id="rId153"/>
        </w:object>
      </w:r>
      <w:r w:rsidRPr="00336372">
        <w:rPr>
          <w:color w:val="auto"/>
          <w:sz w:val="28"/>
          <w:lang w:val="uk-UA"/>
        </w:rPr>
        <w:t xml:space="preserve">                                             (5.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2)</w:t>
      </w:r>
    </w:p>
    <w:p w14:paraId="4A112E31" w14:textId="77777777" w:rsidR="00336372" w:rsidRPr="00336372" w:rsidRDefault="00336372" w:rsidP="007579D3">
      <w:pPr>
        <w:spacing w:line="276" w:lineRule="auto"/>
        <w:jc w:val="center"/>
        <w:rPr>
          <w:color w:val="auto"/>
          <w:sz w:val="28"/>
          <w:lang w:val="uk-UA"/>
        </w:rPr>
      </w:pPr>
      <w:r w:rsidRPr="00336372">
        <w:rPr>
          <w:color w:val="auto"/>
          <w:lang w:val="uk-UA"/>
        </w:rPr>
        <w:object w:dxaOrig="3140" w:dyaOrig="620" w14:anchorId="51AC83EA">
          <v:shape id="_x0000_i1773" type="#_x0000_t75" style="width:156.75pt;height:31.35pt" o:ole="" filled="t">
            <v:fill color2="black"/>
            <v:imagedata r:id="rId154" o:title=""/>
          </v:shape>
          <o:OLEObject Type="Embed" ProgID="Equation.DSMT4" ShapeID="_x0000_i1773" DrawAspect="Content" ObjectID="_1809783622" r:id="rId155"/>
        </w:object>
      </w:r>
    </w:p>
    <w:p w14:paraId="697FE34F" w14:textId="5EA4C342" w:rsidR="00336372" w:rsidRPr="00336372" w:rsidRDefault="00336372" w:rsidP="007579D3">
      <w:pPr>
        <w:spacing w:line="276" w:lineRule="auto"/>
        <w:jc w:val="both"/>
        <w:rPr>
          <w:color w:val="auto"/>
          <w:sz w:val="28"/>
          <w:lang w:val="uk-UA"/>
        </w:rPr>
      </w:pPr>
      <w:r w:rsidRPr="00336372">
        <w:rPr>
          <w:color w:val="auto"/>
          <w:sz w:val="28"/>
          <w:lang w:val="uk-UA"/>
        </w:rPr>
        <w:t xml:space="preserve">       Відрахування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на ЄСВ 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за формулою:</w:t>
      </w:r>
    </w:p>
    <w:p w14:paraId="0FDC2F72" w14:textId="4494334B" w:rsidR="00336372" w:rsidRPr="00336372" w:rsidRDefault="00336372" w:rsidP="007579D3">
      <w:pPr>
        <w:spacing w:line="276" w:lineRule="auto"/>
        <w:jc w:val="right"/>
        <w:rPr>
          <w:color w:val="auto"/>
          <w:sz w:val="28"/>
          <w:lang w:val="uk-UA"/>
        </w:rPr>
      </w:pPr>
      <w:r w:rsidRPr="00336372">
        <w:rPr>
          <w:color w:val="auto"/>
          <w:sz w:val="28"/>
          <w:lang w:val="uk-UA"/>
        </w:rPr>
        <w:t xml:space="preserve">                                                   </w:t>
      </w:r>
      <w:r w:rsidRPr="00336372">
        <w:rPr>
          <w:color w:val="auto"/>
          <w:lang w:val="uk-UA"/>
        </w:rPr>
        <w:object w:dxaOrig="2860" w:dyaOrig="620" w14:anchorId="60D19EAF">
          <v:shape id="_x0000_i1775" type="#_x0000_t75" style="width:142.85pt;height:31.35pt" o:ole="" filled="t">
            <v:fill color2="black"/>
            <v:imagedata r:id="rId156" o:title=""/>
          </v:shape>
          <o:OLEObject Type="Embed" ProgID="Equation.DSMT4" ShapeID="_x0000_i1775" DrawAspect="Content" ObjectID="_1809783623" r:id="rId157"/>
        </w:object>
      </w:r>
      <w:r w:rsidRPr="00336372">
        <w:rPr>
          <w:color w:val="auto"/>
          <w:sz w:val="28"/>
          <w:lang w:val="uk-UA"/>
        </w:rPr>
        <w:t xml:space="preserve">                               (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5.3)</w:t>
      </w:r>
    </w:p>
    <w:p w14:paraId="202D0510" w14:textId="77777777" w:rsidR="00336372" w:rsidRPr="00336372" w:rsidRDefault="00336372" w:rsidP="007579D3">
      <w:pPr>
        <w:spacing w:line="276" w:lineRule="auto"/>
        <w:jc w:val="center"/>
        <w:rPr>
          <w:color w:val="auto"/>
          <w:lang w:val="uk-UA"/>
        </w:rPr>
      </w:pPr>
      <w:r w:rsidRPr="00336372">
        <w:rPr>
          <w:color w:val="auto"/>
          <w:lang w:val="uk-UA"/>
        </w:rPr>
        <w:object w:dxaOrig="4160" w:dyaOrig="620" w14:anchorId="1BDACD30">
          <v:shape id="_x0000_i1777" type="#_x0000_t75" style="width:207.85pt;height:31.35pt" o:ole="" filled="t">
            <v:fill color2="black"/>
            <v:imagedata r:id="rId158" o:title=""/>
          </v:shape>
          <o:OLEObject Type="Embed" ProgID="Equation.DSMT4" ShapeID="_x0000_i1777" DrawAspect="Content" ObjectID="_1809783624" r:id="rId159"/>
        </w:object>
      </w:r>
    </w:p>
    <w:p w14:paraId="720FE691" w14:textId="77777777" w:rsidR="00336372" w:rsidRPr="00336372" w:rsidRDefault="00336372" w:rsidP="007579D3">
      <w:pPr>
        <w:spacing w:line="276" w:lineRule="auto"/>
        <w:rPr>
          <w:color w:val="auto"/>
          <w:sz w:val="28"/>
          <w:lang w:val="uk-UA"/>
        </w:rPr>
      </w:pPr>
    </w:p>
    <w:p w14:paraId="341CF5AF" w14:textId="3E312A4A" w:rsidR="00336372" w:rsidRPr="00336372" w:rsidRDefault="00336372" w:rsidP="007579D3">
      <w:pPr>
        <w:spacing w:line="276" w:lineRule="auto"/>
        <w:jc w:val="both"/>
        <w:rPr>
          <w:color w:val="auto"/>
          <w:sz w:val="28"/>
          <w:lang w:val="uk-UA"/>
        </w:rPr>
      </w:pPr>
      <w:r w:rsidRPr="00336372">
        <w:rPr>
          <w:color w:val="auto"/>
          <w:sz w:val="28"/>
          <w:lang w:val="uk-UA"/>
        </w:rPr>
        <w:t xml:space="preserve">    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Вартість матеріалів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становить В</w:t>
      </w:r>
      <w:r w:rsidRPr="00336372">
        <w:rPr>
          <w:color w:val="auto"/>
          <w:sz w:val="28"/>
          <w:vertAlign w:val="subscript"/>
          <w:lang w:val="uk-UA"/>
        </w:rPr>
        <w:t>м</w:t>
      </w:r>
      <w:r w:rsidRPr="00336372">
        <w:rPr>
          <w:color w:val="auto"/>
          <w:sz w:val="28"/>
          <w:lang w:val="uk-UA"/>
        </w:rPr>
        <w:t xml:space="preserve"> =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3398,85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грн</w:t>
      </w:r>
    </w:p>
    <w:p w14:paraId="372D7E8E" w14:textId="03D6BF05" w:rsidR="00336372" w:rsidRPr="00336372" w:rsidRDefault="00336372" w:rsidP="007579D3">
      <w:pPr>
        <w:spacing w:line="276" w:lineRule="auto"/>
        <w:ind w:firstLine="567"/>
        <w:jc w:val="both"/>
        <w:rPr>
          <w:color w:val="auto"/>
          <w:sz w:val="28"/>
          <w:lang w:val="uk-UA"/>
        </w:rPr>
      </w:pPr>
      <w:r w:rsidRPr="00336372">
        <w:rPr>
          <w:color w:val="auto"/>
          <w:sz w:val="28"/>
          <w:lang w:val="uk-UA"/>
        </w:rPr>
        <w:t xml:space="preserve">Вартість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запасних частин (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В</w:t>
      </w:r>
      <w:r w:rsidRPr="00336372">
        <w:rPr>
          <w:color w:val="auto"/>
          <w:sz w:val="28"/>
          <w:vertAlign w:val="subscript"/>
          <w:lang w:val="uk-UA"/>
        </w:rPr>
        <w:t>зч</w:t>
      </w:r>
      <w:r w:rsidRPr="00336372">
        <w:rPr>
          <w:color w:val="auto"/>
          <w:sz w:val="28"/>
          <w:lang w:val="uk-UA"/>
        </w:rPr>
        <w:t xml:space="preserve">) для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виготовлення пристрою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становить 5957,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75грн.</w:t>
      </w:r>
    </w:p>
    <w:p w14:paraId="067D090C" w14:textId="7003D2C8" w:rsidR="00336372" w:rsidRPr="00336372" w:rsidRDefault="00336372" w:rsidP="007579D3">
      <w:pPr>
        <w:spacing w:line="276" w:lineRule="auto"/>
        <w:ind w:firstLine="567"/>
        <w:jc w:val="both"/>
        <w:rPr>
          <w:color w:val="auto"/>
          <w:sz w:val="28"/>
          <w:lang w:val="uk-UA"/>
        </w:rPr>
      </w:pPr>
      <w:r w:rsidRPr="00336372">
        <w:rPr>
          <w:color w:val="auto"/>
          <w:sz w:val="28"/>
          <w:lang w:val="uk-UA"/>
        </w:rPr>
        <w:t xml:space="preserve">Накладні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витрати включають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у себе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загально виробничі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та загальногосподарські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витрати господарства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і становлять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80...120%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від основної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та додаткової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заробітної плати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працівників.</w:t>
      </w:r>
    </w:p>
    <w:p w14:paraId="3570F096" w14:textId="433C94FE" w:rsidR="00336372" w:rsidRPr="00336372" w:rsidRDefault="00336372" w:rsidP="007579D3">
      <w:pPr>
        <w:spacing w:line="276" w:lineRule="auto"/>
        <w:ind w:firstLine="567"/>
        <w:jc w:val="both"/>
        <w:rPr>
          <w:color w:val="auto"/>
          <w:sz w:val="28"/>
          <w:lang w:val="uk-UA"/>
        </w:rPr>
      </w:pPr>
      <w:r w:rsidRPr="00336372">
        <w:rPr>
          <w:color w:val="auto"/>
          <w:sz w:val="28"/>
          <w:lang w:val="uk-UA"/>
        </w:rPr>
        <w:t xml:space="preserve">Накладні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витрати знаходимо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за формулою.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Приймаємо Н =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80%.</w:t>
      </w:r>
    </w:p>
    <w:p w14:paraId="6DBD4220" w14:textId="78CD5AF9" w:rsidR="00336372" w:rsidRPr="00336372" w:rsidRDefault="00336372" w:rsidP="007579D3">
      <w:pPr>
        <w:spacing w:line="276" w:lineRule="auto"/>
        <w:jc w:val="right"/>
        <w:rPr>
          <w:color w:val="auto"/>
          <w:sz w:val="28"/>
          <w:lang w:val="uk-UA"/>
        </w:rPr>
      </w:pPr>
      <w:r w:rsidRPr="00336372">
        <w:rPr>
          <w:color w:val="auto"/>
          <w:lang w:val="uk-UA"/>
        </w:rPr>
        <w:t xml:space="preserve">                                                        </w:t>
      </w:r>
      <w:r w:rsidRPr="00336372">
        <w:rPr>
          <w:color w:val="auto"/>
          <w:lang w:val="uk-UA"/>
        </w:rPr>
        <w:object w:dxaOrig="2551" w:dyaOrig="575" w14:anchorId="1CD0A125">
          <v:shape id="_x0000_i1779" type="#_x0000_t75" style="width:127.75pt;height:29.05pt" o:ole="" filled="t">
            <v:fill color2="black"/>
            <v:imagedata r:id="rId160" o:title=""/>
          </v:shape>
          <o:OLEObject Type="Embed" ProgID="Equation.DSMT4" ShapeID="_x0000_i1779" DrawAspect="Content" ObjectID="_1809783625" r:id="rId161"/>
        </w:object>
      </w:r>
      <w:r w:rsidRPr="00336372">
        <w:rPr>
          <w:color w:val="auto"/>
          <w:sz w:val="28"/>
          <w:lang w:val="uk-UA"/>
        </w:rPr>
        <w:t xml:space="preserve">                                        (5.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4)</w:t>
      </w:r>
    </w:p>
    <w:p w14:paraId="58D958DF" w14:textId="77777777" w:rsidR="00336372" w:rsidRPr="00336372" w:rsidRDefault="00336372" w:rsidP="007579D3">
      <w:pPr>
        <w:spacing w:line="276" w:lineRule="auto"/>
        <w:jc w:val="center"/>
        <w:rPr>
          <w:color w:val="auto"/>
          <w:sz w:val="28"/>
          <w:lang w:val="uk-UA"/>
        </w:rPr>
      </w:pPr>
      <w:r w:rsidRPr="00336372">
        <w:rPr>
          <w:color w:val="auto"/>
          <w:lang w:val="uk-UA"/>
        </w:rPr>
        <w:t xml:space="preserve">     </w:t>
      </w:r>
      <w:r w:rsidRPr="00336372">
        <w:rPr>
          <w:color w:val="auto"/>
          <w:lang w:val="uk-UA"/>
        </w:rPr>
        <w:object w:dxaOrig="4020" w:dyaOrig="620" w14:anchorId="4403573E">
          <v:shape id="_x0000_i1781" type="#_x0000_t75" style="width:200.9pt;height:31.35pt" o:ole="" filled="t">
            <v:fill color2="black"/>
            <v:imagedata r:id="rId162" o:title=""/>
          </v:shape>
          <o:OLEObject Type="Embed" ProgID="Equation.DSMT4" ShapeID="_x0000_i1781" DrawAspect="Content" ObjectID="_1809783626" r:id="rId163"/>
        </w:object>
      </w:r>
    </w:p>
    <w:p w14:paraId="4829F166" w14:textId="6B2C0BDE" w:rsidR="00336372" w:rsidRPr="00336372" w:rsidRDefault="00336372" w:rsidP="007579D3">
      <w:pPr>
        <w:spacing w:line="276" w:lineRule="auto"/>
        <w:ind w:firstLine="567"/>
        <w:jc w:val="both"/>
        <w:rPr>
          <w:color w:val="auto"/>
          <w:sz w:val="28"/>
          <w:lang w:val="uk-UA"/>
        </w:rPr>
      </w:pPr>
      <w:r w:rsidRPr="00336372">
        <w:rPr>
          <w:color w:val="auto"/>
          <w:sz w:val="28"/>
          <w:lang w:val="uk-UA"/>
        </w:rPr>
        <w:t xml:space="preserve">Отже,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вартість модернізації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становитиме:</w:t>
      </w:r>
    </w:p>
    <w:p w14:paraId="2833F2EC" w14:textId="2AD88B40" w:rsidR="00336372" w:rsidRPr="00336372" w:rsidRDefault="00336372" w:rsidP="007579D3">
      <w:pPr>
        <w:spacing w:line="276" w:lineRule="auto"/>
        <w:jc w:val="center"/>
        <w:rPr>
          <w:color w:val="auto"/>
          <w:sz w:val="28"/>
          <w:lang w:val="uk-UA"/>
        </w:rPr>
      </w:pPr>
      <w:r w:rsidRPr="00336372">
        <w:rPr>
          <w:color w:val="auto"/>
          <w:sz w:val="28"/>
          <w:lang w:val="uk-UA"/>
        </w:rPr>
        <w:t>В</w:t>
      </w:r>
      <w:r w:rsidRPr="00336372">
        <w:rPr>
          <w:color w:val="auto"/>
          <w:sz w:val="28"/>
          <w:vertAlign w:val="subscript"/>
          <w:lang w:val="uk-UA"/>
        </w:rPr>
        <w:t>пр</w:t>
      </w:r>
      <w:r w:rsidRPr="00336372">
        <w:rPr>
          <w:color w:val="auto"/>
          <w:sz w:val="28"/>
          <w:lang w:val="uk-UA"/>
        </w:rPr>
        <w:t xml:space="preserve"> =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742,12+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74,12+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155,4+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3398,85 +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5957,75+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565,06=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 xml:space="preserve">10783,3 </w:t>
      </w:r>
      <w:r w:rsidRPr="00336372">
        <w:rPr>
          <w:sz w:val="28"/>
          <w:lang w:val="uk-UA"/>
        </w:rPr>
        <w:t>1</w:t>
      </w:r>
      <w:r w:rsidRPr="00336372">
        <w:rPr>
          <w:color w:val="auto"/>
          <w:sz w:val="28"/>
          <w:lang w:val="uk-UA"/>
        </w:rPr>
        <w:t>грн</w:t>
      </w:r>
    </w:p>
    <w:p w14:paraId="1D8015A0" w14:textId="77777777" w:rsidR="00336372" w:rsidRPr="00336372" w:rsidRDefault="00336372" w:rsidP="007579D3">
      <w:pPr>
        <w:shd w:val="clear" w:color="auto" w:fill="FFFFFF"/>
        <w:spacing w:line="276" w:lineRule="auto"/>
        <w:ind w:right="10" w:firstLine="701"/>
        <w:jc w:val="both"/>
        <w:rPr>
          <w:color w:val="auto"/>
          <w:sz w:val="28"/>
          <w:szCs w:val="28"/>
          <w:lang w:val="uk-UA"/>
        </w:rPr>
      </w:pPr>
    </w:p>
    <w:p w14:paraId="5543DC68" w14:textId="47DCC2C9" w:rsidR="00336372" w:rsidRPr="00336372" w:rsidRDefault="00336372" w:rsidP="007579D3">
      <w:pPr>
        <w:pStyle w:val="14"/>
        <w:spacing w:line="276" w:lineRule="auto"/>
        <w:ind w:firstLine="540"/>
        <w:rPr>
          <w:bCs/>
          <w:noProof w:val="0"/>
          <w:color w:val="auto"/>
        </w:rPr>
      </w:pPr>
      <w:r w:rsidRPr="00336372">
        <w:rPr>
          <w:noProof w:val="0"/>
          <w:color w:val="auto"/>
        </w:rPr>
        <w:t>5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2.  </w:t>
      </w:r>
      <w:r w:rsidRPr="00336372">
        <w:rPr>
          <w:bCs/>
          <w:noProof w:val="0"/>
          <w:color w:val="auto"/>
        </w:rPr>
        <w:t xml:space="preserve">Вартість 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 xml:space="preserve">основних виробничих 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>фондів дільниці</w:t>
      </w:r>
    </w:p>
    <w:p w14:paraId="3BF6212E" w14:textId="1786036B" w:rsidR="00336372" w:rsidRPr="00336372" w:rsidRDefault="00336372" w:rsidP="007579D3">
      <w:pPr>
        <w:pStyle w:val="14"/>
        <w:tabs>
          <w:tab w:val="left" w:pos="5502"/>
        </w:tabs>
        <w:spacing w:line="276" w:lineRule="auto"/>
        <w:ind w:firstLine="540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артість основ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робничих фонді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Б розраховую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о формулі :</w:t>
      </w:r>
    </w:p>
    <w:p w14:paraId="13E99871" w14:textId="5ED62402" w:rsidR="00336372" w:rsidRPr="00336372" w:rsidRDefault="00336372" w:rsidP="007579D3">
      <w:pPr>
        <w:pStyle w:val="14"/>
        <w:tabs>
          <w:tab w:val="left" w:pos="0"/>
        </w:tabs>
        <w:spacing w:line="276" w:lineRule="auto"/>
        <w:ind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440" w:dyaOrig="440" w14:anchorId="37DD90F6">
          <v:shape id="_x0000_i1783" type="#_x0000_t75" style="width:149.8pt;height:26.7pt" o:ole="">
            <v:imagedata r:id="rId164" o:title=""/>
          </v:shape>
          <o:OLEObject Type="Embed" ProgID="Equation.3" ShapeID="_x0000_i1783" DrawAspect="Content" ObjectID="_1809783627" r:id="rId165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5.5)</w:t>
      </w:r>
    </w:p>
    <w:p w14:paraId="67C0C46E" w14:textId="0DE61754" w:rsidR="00336372" w:rsidRPr="00336372" w:rsidRDefault="00336372" w:rsidP="007579D3">
      <w:pPr>
        <w:pStyle w:val="14"/>
        <w:tabs>
          <w:tab w:val="left" w:pos="0"/>
        </w:tabs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 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vertAlign w:val="subscript"/>
        </w:rPr>
        <w:t>з.</w:t>
      </w:r>
      <w:r w:rsidRPr="00336372">
        <w:rPr>
          <w:i/>
          <w:iCs/>
          <w:noProof w:val="0"/>
          <w:vertAlign w:val="subscript"/>
        </w:rPr>
        <w:t>1</w:t>
      </w:r>
      <w:r w:rsidRPr="00336372">
        <w:rPr>
          <w:i/>
          <w:iCs/>
          <w:noProof w:val="0"/>
          <w:color w:val="auto"/>
          <w:vertAlign w:val="subscript"/>
        </w:rPr>
        <w:t>д</w:t>
      </w:r>
      <w:r w:rsidRPr="00336372">
        <w:rPr>
          <w:noProof w:val="0"/>
          <w:color w:val="auto"/>
        </w:rPr>
        <w:t xml:space="preserve"> – варт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робнтчої споруди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;</w:t>
      </w:r>
    </w:p>
    <w:p w14:paraId="2E35522C" w14:textId="019A7F97" w:rsidR="00336372" w:rsidRPr="00336372" w:rsidRDefault="00336372" w:rsidP="007579D3">
      <w:pPr>
        <w:pStyle w:val="14"/>
        <w:tabs>
          <w:tab w:val="left" w:pos="360"/>
        </w:tabs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vertAlign w:val="subscript"/>
        </w:rPr>
        <w:t>о.</w:t>
      </w:r>
      <w:r w:rsidRPr="00336372">
        <w:rPr>
          <w:i/>
          <w:iCs/>
          <w:noProof w:val="0"/>
          <w:vertAlign w:val="subscript"/>
        </w:rPr>
        <w:t>1</w:t>
      </w:r>
      <w:r w:rsidRPr="00336372">
        <w:rPr>
          <w:i/>
          <w:iCs/>
          <w:noProof w:val="0"/>
          <w:color w:val="auto"/>
          <w:vertAlign w:val="subscript"/>
        </w:rPr>
        <w:t>б</w:t>
      </w:r>
      <w:r w:rsidRPr="00336372">
        <w:rPr>
          <w:noProof w:val="0"/>
          <w:color w:val="auto"/>
        </w:rPr>
        <w:t xml:space="preserve"> – варт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становленого обладнання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;</w:t>
      </w:r>
    </w:p>
    <w:p w14:paraId="7FD030E7" w14:textId="43CBA0CC" w:rsidR="00336372" w:rsidRPr="00336372" w:rsidRDefault="00336372" w:rsidP="007579D3">
      <w:pPr>
        <w:pStyle w:val="14"/>
        <w:tabs>
          <w:tab w:val="left" w:pos="360"/>
        </w:tabs>
        <w:spacing w:line="276" w:lineRule="auto"/>
        <w:ind w:left="360" w:firstLine="0"/>
        <w:jc w:val="both"/>
        <w:rPr>
          <w:noProof w:val="0"/>
          <w:color w:val="auto"/>
        </w:rPr>
      </w:pP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vertAlign w:val="subscript"/>
        </w:rPr>
        <w:t>п.</w:t>
      </w:r>
      <w:r w:rsidRPr="00336372">
        <w:rPr>
          <w:i/>
          <w:iCs/>
          <w:noProof w:val="0"/>
          <w:vertAlign w:val="subscript"/>
        </w:rPr>
        <w:t>1</w:t>
      </w:r>
      <w:r w:rsidRPr="00336372">
        <w:rPr>
          <w:i/>
          <w:iCs/>
          <w:noProof w:val="0"/>
          <w:color w:val="auto"/>
          <w:vertAlign w:val="subscript"/>
        </w:rPr>
        <w:t>п</w:t>
      </w:r>
      <w:r w:rsidRPr="00336372">
        <w:rPr>
          <w:i/>
          <w:iCs/>
          <w:noProof w:val="0"/>
          <w:color w:val="auto"/>
        </w:rPr>
        <w:t xml:space="preserve"> </w:t>
      </w:r>
      <w:r w:rsidRPr="00336372">
        <w:rPr>
          <w:noProof w:val="0"/>
          <w:color w:val="auto"/>
        </w:rPr>
        <w:t xml:space="preserve">– варт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иборів, пристроїв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інструменту, грн.</w:t>
      </w:r>
    </w:p>
    <w:p w14:paraId="27B815C3" w14:textId="5EB2F7AB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артість реконструкції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робнтчої споруд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аховують п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формулі:</w:t>
      </w:r>
    </w:p>
    <w:p w14:paraId="62076EAD" w14:textId="71F233AF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619" w:dyaOrig="540" w14:anchorId="15687A2B">
          <v:shape id="_x0000_i1785" type="#_x0000_t75" style="width:103.35pt;height:33.7pt" o:ole="">
            <v:imagedata r:id="rId166" o:title=""/>
          </v:shape>
          <o:OLEObject Type="Embed" ProgID="Equation.3" ShapeID="_x0000_i1785" DrawAspect="Content" ObjectID="_1809783628" r:id="rId167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5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6)</w:t>
      </w:r>
    </w:p>
    <w:p w14:paraId="2CD144C2" w14:textId="1720CEB8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left="1260" w:hanging="126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е </w:t>
      </w:r>
      <w:r w:rsidRPr="00336372">
        <w:rPr>
          <w:i/>
          <w:iCs/>
          <w:noProof w:val="0"/>
        </w:rPr>
        <w:t>1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vertAlign w:val="superscript"/>
        </w:rPr>
        <w:t>!</w:t>
      </w:r>
      <w:r w:rsidRPr="00336372">
        <w:rPr>
          <w:i/>
          <w:iCs/>
          <w:noProof w:val="0"/>
          <w:color w:val="auto"/>
          <w:vertAlign w:val="subscript"/>
        </w:rPr>
        <w:t>з.</w:t>
      </w:r>
      <w:r w:rsidRPr="00336372">
        <w:rPr>
          <w:i/>
          <w:iCs/>
          <w:noProof w:val="0"/>
          <w:vertAlign w:val="subscript"/>
        </w:rPr>
        <w:t>1</w:t>
      </w:r>
      <w:r w:rsidRPr="00336372">
        <w:rPr>
          <w:i/>
          <w:iCs/>
          <w:noProof w:val="0"/>
          <w:color w:val="auto"/>
          <w:vertAlign w:val="subscript"/>
        </w:rPr>
        <w:t>д</w:t>
      </w:r>
      <w:r w:rsidRPr="00336372">
        <w:rPr>
          <w:noProof w:val="0"/>
          <w:color w:val="auto"/>
        </w:rPr>
        <w:t xml:space="preserve"> – середн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вартість будівельно-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онтажних робіт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іднесених д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 м</w:t>
      </w:r>
      <w:r w:rsidRPr="00336372">
        <w:rPr>
          <w:noProof w:val="0"/>
          <w:color w:val="auto"/>
          <w:vertAlign w:val="superscript"/>
        </w:rPr>
        <w:t>2</w:t>
      </w: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робничої площ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ного підприємства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./м</w:t>
      </w:r>
      <w:r w:rsidRPr="00336372">
        <w:rPr>
          <w:noProof w:val="0"/>
          <w:color w:val="auto"/>
          <w:vertAlign w:val="superscript"/>
        </w:rPr>
        <w:t>2</w:t>
      </w:r>
      <w:r w:rsidRPr="00336372">
        <w:rPr>
          <w:noProof w:val="0"/>
          <w:color w:val="auto"/>
        </w:rPr>
        <w:t>;</w:t>
      </w:r>
    </w:p>
    <w:p w14:paraId="22239F10" w14:textId="74EFC026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left="1260" w:hanging="900"/>
        <w:jc w:val="both"/>
        <w:rPr>
          <w:noProof w:val="0"/>
          <w:color w:val="auto"/>
        </w:rPr>
      </w:pPr>
      <w:r w:rsidRPr="00336372">
        <w:rPr>
          <w:i/>
          <w:iCs/>
          <w:noProof w:val="0"/>
          <w:color w:val="auto"/>
        </w:rPr>
        <w:t>F</w:t>
      </w:r>
      <w:r w:rsidRPr="00336372">
        <w:rPr>
          <w:i/>
          <w:iCs/>
          <w:noProof w:val="0"/>
          <w:color w:val="auto"/>
          <w:vertAlign w:val="subscript"/>
        </w:rPr>
        <w:t>п</w:t>
      </w:r>
      <w:r w:rsidRPr="00336372">
        <w:rPr>
          <w:noProof w:val="0"/>
          <w:color w:val="auto"/>
        </w:rPr>
        <w:t xml:space="preserve"> – виробнич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лоща майстерні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м</w:t>
      </w:r>
      <w:r w:rsidRPr="00336372">
        <w:rPr>
          <w:noProof w:val="0"/>
          <w:color w:val="auto"/>
          <w:vertAlign w:val="superscript"/>
        </w:rPr>
        <w:t>2</w:t>
      </w:r>
      <w:r w:rsidRPr="00336372">
        <w:rPr>
          <w:noProof w:val="0"/>
          <w:color w:val="auto"/>
        </w:rPr>
        <w:t>.</w:t>
      </w:r>
    </w:p>
    <w:p w14:paraId="497AA804" w14:textId="77777777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580" w:dyaOrig="440" w14:anchorId="277237BC">
          <v:shape id="_x0000_i1787" type="#_x0000_t75" style="width:150.95pt;height:25.55pt" o:ole="">
            <v:imagedata r:id="rId168" o:title=""/>
          </v:shape>
          <o:OLEObject Type="Embed" ProgID="Equation.3" ShapeID="_x0000_i1787" DrawAspect="Content" ObjectID="_1809783629" r:id="rId169"/>
        </w:object>
      </w:r>
      <w:r w:rsidRPr="00336372">
        <w:rPr>
          <w:noProof w:val="0"/>
          <w:color w:val="auto"/>
        </w:rPr>
        <w:t xml:space="preserve"> грн.</w:t>
      </w:r>
    </w:p>
    <w:p w14:paraId="36E1B89F" w14:textId="0EB1367F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артість встановлен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бладнання розраховую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о формулі [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9]:</w:t>
      </w:r>
    </w:p>
    <w:p w14:paraId="32AF1BE7" w14:textId="518323D2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579" w:dyaOrig="540" w14:anchorId="1F8C1B28">
          <v:shape id="_x0000_i1789" type="#_x0000_t75" style="width:102.2pt;height:34.85pt" o:ole="">
            <v:imagedata r:id="rId170" o:title=""/>
          </v:shape>
          <o:OLEObject Type="Embed" ProgID="Equation.3" ShapeID="_x0000_i1789" DrawAspect="Content" ObjectID="_1809783630" r:id="rId171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5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7)</w:t>
      </w:r>
    </w:p>
    <w:p w14:paraId="4F1E88C4" w14:textId="542342D9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left="1260" w:hanging="126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е </w:t>
      </w:r>
      <w:r w:rsidRPr="00336372">
        <w:rPr>
          <w:i/>
          <w:iCs/>
          <w:noProof w:val="0"/>
        </w:rPr>
        <w:t>1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vertAlign w:val="superscript"/>
        </w:rPr>
        <w:t>!</w:t>
      </w:r>
      <w:r w:rsidRPr="00336372">
        <w:rPr>
          <w:i/>
          <w:iCs/>
          <w:noProof w:val="0"/>
          <w:color w:val="auto"/>
          <w:vertAlign w:val="subscript"/>
        </w:rPr>
        <w:t>об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итома варт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становленого обладнання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іднесених д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 м</w:t>
      </w:r>
      <w:r w:rsidRPr="00336372">
        <w:rPr>
          <w:noProof w:val="0"/>
          <w:color w:val="auto"/>
          <w:vertAlign w:val="superscript"/>
        </w:rPr>
        <w:t>2</w:t>
      </w: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робничої площ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ного підприємства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./м</w:t>
      </w:r>
      <w:r w:rsidRPr="00336372">
        <w:rPr>
          <w:noProof w:val="0"/>
          <w:color w:val="auto"/>
          <w:vertAlign w:val="superscript"/>
        </w:rPr>
        <w:t>2</w:t>
      </w:r>
      <w:r w:rsidRPr="00336372">
        <w:rPr>
          <w:noProof w:val="0"/>
          <w:color w:val="auto"/>
        </w:rPr>
        <w:t>;</w:t>
      </w:r>
    </w:p>
    <w:p w14:paraId="66E030DD" w14:textId="476B82B8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left="1260" w:hanging="900"/>
        <w:jc w:val="both"/>
        <w:rPr>
          <w:noProof w:val="0"/>
          <w:color w:val="auto"/>
        </w:rPr>
      </w:pPr>
      <w:r w:rsidRPr="00336372">
        <w:rPr>
          <w:i/>
          <w:iCs/>
          <w:noProof w:val="0"/>
          <w:color w:val="auto"/>
        </w:rPr>
        <w:t>F</w:t>
      </w:r>
      <w:r w:rsidRPr="00336372">
        <w:rPr>
          <w:i/>
          <w:iCs/>
          <w:noProof w:val="0"/>
          <w:color w:val="auto"/>
          <w:vertAlign w:val="subscript"/>
        </w:rPr>
        <w:t>п</w:t>
      </w:r>
      <w:r w:rsidRPr="00336372">
        <w:rPr>
          <w:noProof w:val="0"/>
          <w:color w:val="auto"/>
        </w:rPr>
        <w:t xml:space="preserve"> – виробнич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лоща майстерні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м</w:t>
      </w:r>
      <w:r w:rsidRPr="00336372">
        <w:rPr>
          <w:noProof w:val="0"/>
          <w:color w:val="auto"/>
          <w:vertAlign w:val="superscript"/>
        </w:rPr>
        <w:t>2</w:t>
      </w:r>
      <w:r w:rsidRPr="00336372">
        <w:rPr>
          <w:noProof w:val="0"/>
          <w:color w:val="auto"/>
        </w:rPr>
        <w:t>.</w:t>
      </w:r>
    </w:p>
    <w:p w14:paraId="122FB8F5" w14:textId="77777777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880" w:dyaOrig="440" w14:anchorId="6724D52D">
          <v:shape id="_x0000_i1791" type="#_x0000_t75" style="width:168.4pt;height:25.55pt" o:ole="">
            <v:imagedata r:id="rId172" o:title=""/>
          </v:shape>
          <o:OLEObject Type="Embed" ProgID="Equation.3" ShapeID="_x0000_i1791" DrawAspect="Content" ObjectID="_1809783631" r:id="rId173"/>
        </w:object>
      </w:r>
      <w:r w:rsidRPr="00336372">
        <w:rPr>
          <w:noProof w:val="0"/>
          <w:color w:val="auto"/>
        </w:rPr>
        <w:t xml:space="preserve"> грн.</w:t>
      </w:r>
    </w:p>
    <w:p w14:paraId="609D3A7E" w14:textId="0529BAC5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артість приборів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истроїв, інструмент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аховують п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формулі [9]:</w:t>
      </w:r>
    </w:p>
    <w:p w14:paraId="69C92867" w14:textId="5D7D92DC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660" w:dyaOrig="540" w14:anchorId="7445E1F4">
          <v:shape id="_x0000_i1793" type="#_x0000_t75" style="width:101.05pt;height:32.5pt" o:ole="">
            <v:imagedata r:id="rId174" o:title=""/>
          </v:shape>
          <o:OLEObject Type="Embed" ProgID="Equation.3" ShapeID="_x0000_i1793" DrawAspect="Content" ObjectID="_1809783632" r:id="rId175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5.8)</w:t>
      </w:r>
    </w:p>
    <w:p w14:paraId="56A95AD0" w14:textId="1D93DBCB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left="1260" w:hanging="126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 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vertAlign w:val="superscript"/>
        </w:rPr>
        <w:t>!</w:t>
      </w:r>
      <w:r w:rsidRPr="00336372">
        <w:rPr>
          <w:i/>
          <w:iCs/>
          <w:noProof w:val="0"/>
          <w:vertAlign w:val="subscript"/>
        </w:rPr>
        <w:t>1</w:t>
      </w:r>
      <w:r w:rsidRPr="00336372">
        <w:rPr>
          <w:i/>
          <w:iCs/>
          <w:noProof w:val="0"/>
          <w:color w:val="auto"/>
          <w:vertAlign w:val="subscript"/>
        </w:rPr>
        <w:t>п.п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итома варт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становлених приборів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истроїв, інструмент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іднесених д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 м</w:t>
      </w:r>
      <w:r w:rsidRPr="00336372">
        <w:rPr>
          <w:noProof w:val="0"/>
          <w:color w:val="auto"/>
          <w:vertAlign w:val="superscript"/>
        </w:rPr>
        <w:t>2</w:t>
      </w: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робничої площ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ного підприємства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./м</w:t>
      </w:r>
      <w:r w:rsidRPr="00336372">
        <w:rPr>
          <w:noProof w:val="0"/>
          <w:color w:val="auto"/>
          <w:vertAlign w:val="superscript"/>
        </w:rPr>
        <w:t>2</w:t>
      </w:r>
      <w:r w:rsidRPr="00336372">
        <w:rPr>
          <w:noProof w:val="0"/>
          <w:color w:val="auto"/>
        </w:rPr>
        <w:t>;</w:t>
      </w:r>
    </w:p>
    <w:p w14:paraId="49796877" w14:textId="252C7481" w:rsidR="00336372" w:rsidRPr="00336372" w:rsidRDefault="00336372" w:rsidP="007579D3">
      <w:pPr>
        <w:pStyle w:val="14"/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336372">
        <w:rPr>
          <w:i/>
          <w:iCs/>
          <w:noProof w:val="0"/>
          <w:color w:val="auto"/>
        </w:rPr>
        <w:t>F</w:t>
      </w:r>
      <w:r w:rsidRPr="00336372">
        <w:rPr>
          <w:i/>
          <w:iCs/>
          <w:noProof w:val="0"/>
          <w:color w:val="auto"/>
          <w:vertAlign w:val="subscript"/>
        </w:rPr>
        <w:t>п</w:t>
      </w:r>
      <w:r w:rsidRPr="00336372">
        <w:rPr>
          <w:noProof w:val="0"/>
          <w:color w:val="auto"/>
        </w:rPr>
        <w:t xml:space="preserve"> – виробнич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лоща майстерні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м</w:t>
      </w:r>
      <w:r w:rsidRPr="00336372">
        <w:rPr>
          <w:noProof w:val="0"/>
          <w:color w:val="auto"/>
          <w:vertAlign w:val="superscript"/>
        </w:rPr>
        <w:t>2</w:t>
      </w:r>
      <w:r w:rsidRPr="00336372">
        <w:rPr>
          <w:noProof w:val="0"/>
          <w:color w:val="auto"/>
        </w:rPr>
        <w:t>.</w:t>
      </w:r>
    </w:p>
    <w:p w14:paraId="2C346AC1" w14:textId="77777777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340" w:dyaOrig="440" w14:anchorId="7A03E294">
          <v:shape id="_x0000_i1795" type="#_x0000_t75" style="width:137.05pt;height:25.55pt" o:ole="">
            <v:imagedata r:id="rId176" o:title=""/>
          </v:shape>
          <o:OLEObject Type="Embed" ProgID="Equation.3" ShapeID="_x0000_i1795" DrawAspect="Content" ObjectID="_1809783633" r:id="rId177"/>
        </w:object>
      </w:r>
      <w:r w:rsidRPr="00336372">
        <w:rPr>
          <w:noProof w:val="0"/>
          <w:color w:val="auto"/>
        </w:rPr>
        <w:t xml:space="preserve"> грн.</w:t>
      </w:r>
    </w:p>
    <w:p w14:paraId="1677F590" w14:textId="7E99D302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оді варт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сновних виробнич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фондів, віднесе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о 1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м</w:t>
      </w:r>
      <w:r w:rsidRPr="00336372">
        <w:rPr>
          <w:noProof w:val="0"/>
          <w:color w:val="auto"/>
          <w:vertAlign w:val="superscript"/>
        </w:rPr>
        <w:t>2</w:t>
      </w:r>
      <w:r w:rsidRPr="00336372">
        <w:rPr>
          <w:noProof w:val="0"/>
          <w:color w:val="auto"/>
        </w:rPr>
        <w:t xml:space="preserve"> виробничої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лощі РОБ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буде становити:</w:t>
      </w:r>
    </w:p>
    <w:p w14:paraId="157DDE4C" w14:textId="4D1160D3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4380" w:dyaOrig="440" w14:anchorId="42BC2641">
          <v:shape id="_x0000_i1797" type="#_x0000_t75" style="width:267.1pt;height:26.7pt" o:ole="">
            <v:imagedata r:id="rId178" o:title=""/>
          </v:shape>
          <o:OLEObject Type="Embed" ProgID="Equation.3" ShapeID="_x0000_i1797" DrawAspect="Content" ObjectID="_1809783634" r:id="rId179"/>
        </w:object>
      </w: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.</w:t>
      </w:r>
    </w:p>
    <w:p w14:paraId="5955F5D3" w14:textId="4C898681" w:rsidR="00336372" w:rsidRPr="00336372" w:rsidRDefault="00336372" w:rsidP="007579D3">
      <w:pPr>
        <w:pStyle w:val="14"/>
        <w:spacing w:line="276" w:lineRule="auto"/>
        <w:ind w:firstLine="540"/>
        <w:rPr>
          <w:bCs/>
          <w:noProof w:val="0"/>
          <w:color w:val="auto"/>
        </w:rPr>
      </w:pPr>
      <w:r w:rsidRPr="00336372">
        <w:rPr>
          <w:bCs/>
          <w:noProof w:val="0"/>
          <w:color w:val="auto"/>
        </w:rPr>
        <w:t>5.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 xml:space="preserve">3. Розрахунок 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>собівартості ремонту</w:t>
      </w:r>
    </w:p>
    <w:p w14:paraId="714F9EB0" w14:textId="676A6F45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ля майстерен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господарств наклад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трати не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раховуються, так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як вон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е входя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у собіварт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основної продукції.</w:t>
      </w:r>
    </w:p>
    <w:p w14:paraId="4321381D" w14:textId="750468CC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обівартість ремонт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ашин 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господарській майстер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аховують п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формулі :</w:t>
      </w:r>
    </w:p>
    <w:p w14:paraId="4F39AE8C" w14:textId="2A60A630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3240" w:dyaOrig="480" w14:anchorId="71640FC3">
          <v:shape id="_x0000_i1799" type="#_x0000_t75" style="width:193.95pt;height:29.05pt" o:ole="">
            <v:imagedata r:id="rId180" o:title=""/>
          </v:shape>
          <o:OLEObject Type="Embed" ProgID="Equation.3" ShapeID="_x0000_i1799" DrawAspect="Content" ObjectID="_1809783635" r:id="rId181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5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9)</w:t>
      </w:r>
    </w:p>
    <w:p w14:paraId="18A8FF92" w14:textId="6ED6431C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е </w:t>
      </w:r>
      <w:r w:rsidRPr="00336372">
        <w:rPr>
          <w:i/>
          <w:iCs/>
          <w:noProof w:val="0"/>
        </w:rPr>
        <w:t>1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вир.п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вна заробіт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лата виробнич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рацівників, грн;</w:t>
      </w:r>
    </w:p>
    <w:p w14:paraId="6F21F6CB" w14:textId="6EB4D75B" w:rsidR="00336372" w:rsidRPr="00336372" w:rsidRDefault="00336372" w:rsidP="007579D3">
      <w:pPr>
        <w:pStyle w:val="14"/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336372">
        <w:rPr>
          <w:i/>
          <w:iCs/>
          <w:noProof w:val="0"/>
        </w:rPr>
        <w:t>1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з.ч</w:t>
      </w:r>
      <w:r w:rsidRPr="00336372">
        <w:rPr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ормативні затрат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а запчастини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;</w:t>
      </w:r>
    </w:p>
    <w:p w14:paraId="231C7D94" w14:textId="1372D685" w:rsidR="00336372" w:rsidRPr="00336372" w:rsidRDefault="00336372" w:rsidP="007579D3">
      <w:pPr>
        <w:pStyle w:val="14"/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vertAlign w:val="subscript"/>
        </w:rPr>
        <w:t>р.</w:t>
      </w:r>
      <w:r w:rsidRPr="00336372">
        <w:rPr>
          <w:i/>
          <w:iCs/>
          <w:noProof w:val="0"/>
          <w:vertAlign w:val="subscript"/>
        </w:rPr>
        <w:t>1</w:t>
      </w:r>
      <w:r w:rsidRPr="00336372">
        <w:rPr>
          <w:i/>
          <w:iCs/>
          <w:noProof w:val="0"/>
          <w:color w:val="auto"/>
          <w:vertAlign w:val="subscript"/>
        </w:rPr>
        <w:t>м</w:t>
      </w:r>
      <w:r w:rsidRPr="00336372">
        <w:rPr>
          <w:noProof w:val="0"/>
          <w:color w:val="auto"/>
        </w:rPr>
        <w:t xml:space="preserve"> – норматив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атрати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 майстерні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;</w:t>
      </w:r>
    </w:p>
    <w:p w14:paraId="66E9787E" w14:textId="2585EBAC" w:rsidR="00336372" w:rsidRPr="00336372" w:rsidRDefault="00336372" w:rsidP="007579D3">
      <w:pPr>
        <w:pStyle w:val="14"/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н.</w:t>
      </w:r>
      <w:r w:rsidRPr="00336372">
        <w:rPr>
          <w:i/>
          <w:iCs/>
          <w:noProof w:val="0"/>
          <w:sz w:val="32"/>
          <w:szCs w:val="32"/>
          <w:vertAlign w:val="subscript"/>
        </w:rPr>
        <w:t>1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в</w:t>
      </w:r>
      <w:r w:rsidRPr="00336372">
        <w:rPr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– варт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агальновиробничих наклад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витрат, грн.</w:t>
      </w:r>
    </w:p>
    <w:p w14:paraId="7A3D50E7" w14:textId="62E852F9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вна заробіт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лата виробнич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ацівників розраховуєтьс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о формулі :</w:t>
      </w:r>
    </w:p>
    <w:p w14:paraId="1C297676" w14:textId="4C14FB89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719" w:dyaOrig="480" w14:anchorId="35F70BA9">
          <v:shape id="_x0000_i1801" type="#_x0000_t75" style="width:164.9pt;height:29.05pt" o:ole="">
            <v:imagedata r:id="rId182" o:title=""/>
          </v:shape>
          <o:OLEObject Type="Embed" ProgID="Equation.3" ShapeID="_x0000_i1801" DrawAspect="Content" ObjectID="_1809783636" r:id="rId183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5.10)</w:t>
      </w:r>
    </w:p>
    <w:p w14:paraId="5DF431D3" w14:textId="2BCB1BAC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 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пр</w:t>
      </w:r>
      <w:r w:rsidRPr="00336372">
        <w:rPr>
          <w:noProof w:val="0"/>
          <w:color w:val="auto"/>
        </w:rPr>
        <w:t xml:space="preserve"> 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сновна заробіт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лата виробнич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рацівників, грн;</w:t>
      </w:r>
    </w:p>
    <w:p w14:paraId="61EAB2B5" w14:textId="0E64ADC3" w:rsidR="00336372" w:rsidRPr="00336372" w:rsidRDefault="00336372" w:rsidP="007579D3">
      <w:pPr>
        <w:pStyle w:val="14"/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336372">
        <w:rPr>
          <w:i/>
          <w:iCs/>
          <w:noProof w:val="0"/>
        </w:rPr>
        <w:t>1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дод</w:t>
      </w:r>
      <w:r w:rsidRPr="00336372">
        <w:rPr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– додатков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аробітна плат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рацівників, грн;</w:t>
      </w:r>
    </w:p>
    <w:p w14:paraId="5D0FC628" w14:textId="6E04ADBB" w:rsidR="00336372" w:rsidRPr="00336372" w:rsidRDefault="00336372" w:rsidP="007579D3">
      <w:pPr>
        <w:pStyle w:val="14"/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336372">
        <w:rPr>
          <w:i/>
          <w:iCs/>
          <w:noProof w:val="0"/>
        </w:rPr>
        <w:t>1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соц</w:t>
      </w:r>
      <w:r w:rsidRPr="00336372">
        <w:rPr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– відрахуванн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а соціальне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страхування, грн.</w:t>
      </w:r>
    </w:p>
    <w:p w14:paraId="738F672B" w14:textId="3A1DBBF5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сновна заробіт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лата виробнич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ацівників розраховуєтьс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о формулі:</w:t>
      </w:r>
    </w:p>
    <w:p w14:paraId="75F34020" w14:textId="6D51FD0A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880" w:dyaOrig="480" w14:anchorId="7BEA4A9C">
          <v:shape id="_x0000_i1803" type="#_x0000_t75" style="width:110.3pt;height:27.85pt" o:ole="">
            <v:imagedata r:id="rId184" o:title=""/>
          </v:shape>
          <o:OLEObject Type="Embed" ProgID="Equation.3" ShapeID="_x0000_i1803" DrawAspect="Content" ObjectID="_1809783637" r:id="rId185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5.11)</w:t>
      </w:r>
    </w:p>
    <w:p w14:paraId="52B355D1" w14:textId="4E993A2C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 </w:t>
      </w:r>
      <w:r w:rsidRPr="00336372">
        <w:rPr>
          <w:i/>
          <w:iCs/>
          <w:noProof w:val="0"/>
          <w:color w:val="auto"/>
        </w:rPr>
        <w:t>Т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р</w:t>
      </w:r>
      <w:r w:rsidRPr="00336372">
        <w:rPr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ормативна трудоміст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у виробу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люд.год;</w:t>
      </w:r>
    </w:p>
    <w:p w14:paraId="676B38FF" w14:textId="6EBF6EFC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left="900" w:hanging="540"/>
        <w:jc w:val="both"/>
        <w:rPr>
          <w:noProof w:val="0"/>
          <w:color w:val="auto"/>
        </w:rPr>
      </w:pPr>
      <w:r w:rsidRPr="00336372">
        <w:rPr>
          <w:i/>
          <w:iCs/>
          <w:noProof w:val="0"/>
        </w:rPr>
        <w:t>1</w:t>
      </w:r>
      <w:r w:rsidRPr="00336372">
        <w:rPr>
          <w:i/>
          <w:iCs/>
          <w:noProof w:val="0"/>
          <w:color w:val="auto"/>
        </w:rPr>
        <w:t>Г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с</w:t>
      </w:r>
      <w:r w:rsidRPr="00336372">
        <w:rPr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– годин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тавка працівника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яка визначаєтьс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 першом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яду, </w:t>
      </w:r>
    </w:p>
    <w:p w14:paraId="724DEA13" w14:textId="4769ADB7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left="900" w:firstLine="0"/>
        <w:jc w:val="both"/>
        <w:rPr>
          <w:noProof w:val="0"/>
          <w:color w:val="auto"/>
        </w:rPr>
      </w:pPr>
      <w:r w:rsidRPr="00336372">
        <w:rPr>
          <w:i/>
          <w:iCs/>
          <w:noProof w:val="0"/>
          <w:color w:val="auto"/>
        </w:rPr>
        <w:t>Г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с</w:t>
      </w:r>
      <w:r w:rsidRPr="00336372">
        <w:rPr>
          <w:i/>
          <w:iCs/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=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39,4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./год;</w:t>
      </w:r>
    </w:p>
    <w:p w14:paraId="083F4169" w14:textId="12FE82F2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left="900" w:hanging="540"/>
        <w:jc w:val="both"/>
        <w:rPr>
          <w:noProof w:val="0"/>
          <w:color w:val="auto"/>
        </w:rPr>
      </w:pPr>
      <w:r w:rsidRPr="00336372">
        <w:rPr>
          <w:i/>
          <w:iCs/>
          <w:noProof w:val="0"/>
        </w:rPr>
        <w:t>1</w:t>
      </w:r>
      <w:r w:rsidRPr="00336372">
        <w:rPr>
          <w:i/>
          <w:iCs/>
          <w:noProof w:val="0"/>
          <w:color w:val="auto"/>
        </w:rPr>
        <w:t>К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т</w:t>
      </w:r>
      <w:r w:rsidRPr="00336372">
        <w:rPr>
          <w:i/>
          <w:iCs/>
          <w:noProof w:val="0"/>
          <w:color w:val="auto"/>
        </w:rPr>
        <w:t xml:space="preserve"> </w:t>
      </w:r>
      <w:r w:rsidRPr="00336372">
        <w:rPr>
          <w:noProof w:val="0"/>
          <w:color w:val="auto"/>
        </w:rPr>
        <w:t xml:space="preserve">– коефіцієнт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який враховує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оплату з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верх уроч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а інш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оботи,</w:t>
      </w:r>
    </w:p>
    <w:p w14:paraId="0C04A939" w14:textId="0652DC54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left="900" w:firstLine="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 </w:t>
      </w:r>
      <w:r w:rsidRPr="00336372">
        <w:rPr>
          <w:i/>
          <w:iCs/>
          <w:noProof w:val="0"/>
          <w:color w:val="auto"/>
        </w:rPr>
        <w:t>К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т</w:t>
      </w:r>
      <w:r w:rsidRPr="00336372">
        <w:rPr>
          <w:noProof w:val="0"/>
          <w:color w:val="auto"/>
        </w:rPr>
        <w:t xml:space="preserve"> =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,025…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,030.</w:t>
      </w:r>
    </w:p>
    <w:p w14:paraId="34C7B3CD" w14:textId="65817AC2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Спр  =  4652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4</w:t>
      </w:r>
      <w:r w:rsidRPr="00336372">
        <w:rPr>
          <w:rFonts w:ascii="Cambria Math" w:hAnsi="Cambria Math" w:cs="Cambria Math"/>
          <w:noProof w:val="0"/>
          <w:color w:val="auto"/>
        </w:rPr>
        <w:t>⋅</w:t>
      </w:r>
      <w:r w:rsidRPr="00336372">
        <w:rPr>
          <w:noProof w:val="0"/>
          <w:color w:val="auto"/>
        </w:rPr>
        <w:t>39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4</w:t>
      </w:r>
      <w:r w:rsidRPr="00336372">
        <w:rPr>
          <w:rFonts w:ascii="Cambria Math" w:hAnsi="Cambria Math" w:cs="Cambria Math"/>
          <w:noProof w:val="0"/>
          <w:color w:val="auto"/>
        </w:rPr>
        <w:t>⋅</w:t>
      </w:r>
      <w:r w:rsidRPr="00336372">
        <w:rPr>
          <w:noProof w:val="0"/>
          <w:color w:val="auto"/>
        </w:rPr>
        <w:t>1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03  =188802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6грн.</w:t>
      </w:r>
    </w:p>
    <w:p w14:paraId="1E9F811E" w14:textId="078FFC12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 Додатков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аробітна плат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рацівників становить:</w:t>
      </w:r>
    </w:p>
    <w:p w14:paraId="7D698C39" w14:textId="7B5DC40D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3200" w:dyaOrig="420" w14:anchorId="31D880CE">
          <v:shape id="_x0000_i1805" type="#_x0000_t75" style="width:196.25pt;height:25.55pt" o:ole="">
            <v:imagedata r:id="rId186" o:title=""/>
          </v:shape>
          <o:OLEObject Type="Embed" ProgID="Equation.3" ShapeID="_x0000_i1805" DrawAspect="Content" ObjectID="_1809783638" r:id="rId187"/>
        </w:object>
      </w: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.</w:t>
      </w:r>
    </w:p>
    <w:p w14:paraId="47F40FF7" w14:textId="78C37084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 Відрахуванн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ЄСВ:</w:t>
      </w:r>
    </w:p>
    <w:p w14:paraId="537D2BD0" w14:textId="0D9524E7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 Ссоц =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0,22 </w:t>
      </w:r>
      <w:r w:rsidRPr="00336372">
        <w:rPr>
          <w:rFonts w:ascii="Cambria Math" w:hAnsi="Cambria Math" w:cs="Cambria Math"/>
          <w:noProof w:val="0"/>
          <w:color w:val="auto"/>
        </w:rPr>
        <w:t xml:space="preserve">⋅ </w:t>
      </w:r>
      <w:r w:rsidRPr="00336372">
        <w:rPr>
          <w:noProof w:val="0"/>
          <w:color w:val="auto"/>
        </w:rPr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Спр+Сдод)</w:t>
      </w:r>
    </w:p>
    <w:p w14:paraId="1EB24EBC" w14:textId="78A6734D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Ссоц = 0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22 </w:t>
      </w:r>
      <w:r w:rsidRPr="00336372">
        <w:rPr>
          <w:rFonts w:ascii="Cambria Math" w:hAnsi="Cambria Math" w:cs="Cambria Math"/>
          <w:noProof w:val="0"/>
          <w:color w:val="auto"/>
        </w:rPr>
        <w:t xml:space="preserve">⋅ </w:t>
      </w:r>
      <w:r w:rsidRPr="00336372">
        <w:rPr>
          <w:noProof w:val="0"/>
          <w:color w:val="auto"/>
        </w:rPr>
        <w:t>(188802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6 + 11328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2) =74048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4грн.</w:t>
      </w:r>
    </w:p>
    <w:p w14:paraId="5ADA3CDD" w14:textId="689EAB82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 Пов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аробітна плат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ацівника буде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становити:</w:t>
      </w:r>
    </w:p>
    <w:p w14:paraId="7232ABE6" w14:textId="77777777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4900" w:dyaOrig="480" w14:anchorId="7BD4FBE8">
          <v:shape id="_x0000_i1807" type="#_x0000_t75" style="width:296.15pt;height:29.05pt" o:ole="">
            <v:imagedata r:id="rId188" o:title=""/>
          </v:shape>
          <o:OLEObject Type="Embed" ProgID="Equation.3" ShapeID="_x0000_i1807" DrawAspect="Content" ObjectID="_1809783639" r:id="rId189"/>
        </w:object>
      </w:r>
      <w:r w:rsidRPr="00336372">
        <w:rPr>
          <w:noProof w:val="0"/>
          <w:color w:val="auto"/>
        </w:rPr>
        <w:t xml:space="preserve"> грн.</w:t>
      </w:r>
    </w:p>
    <w:p w14:paraId="3D538D79" w14:textId="2876DE0A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вна заробіт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лата виробнич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ацівників, як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ипадає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дин умовни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 розраховується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за формулою:</w:t>
      </w:r>
    </w:p>
    <w:p w14:paraId="70FC21F1" w14:textId="388F2499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600" w:dyaOrig="960" w14:anchorId="2C8FB0DC">
          <v:shape id="_x0000_i1809" type="#_x0000_t75" style="width:83.6pt;height:49.95pt" o:ole="">
            <v:imagedata r:id="rId190" o:title=""/>
          </v:shape>
          <o:OLEObject Type="Embed" ProgID="Equation.3" ShapeID="_x0000_i1809" DrawAspect="Content" ObjectID="_1809783640" r:id="rId191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5.12)</w:t>
      </w:r>
    </w:p>
    <w:p w14:paraId="760DA1A9" w14:textId="6F7B0B72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 </w:t>
      </w:r>
      <w:r w:rsidRPr="00336372">
        <w:rPr>
          <w:i/>
          <w:iCs/>
          <w:noProof w:val="0"/>
          <w:color w:val="auto"/>
        </w:rPr>
        <w:t>К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у.</w:t>
      </w:r>
      <w:r w:rsidRPr="00336372">
        <w:rPr>
          <w:i/>
          <w:iCs/>
          <w:noProof w:val="0"/>
          <w:sz w:val="32"/>
          <w:szCs w:val="32"/>
          <w:vertAlign w:val="subscript"/>
        </w:rPr>
        <w:t>1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р</w:t>
      </w:r>
      <w:r w:rsidRPr="00336372">
        <w:rPr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– кіль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умовних ремонтів:</w:t>
      </w:r>
    </w:p>
    <w:p w14:paraId="57635345" w14:textId="00130CE1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320" w:dyaOrig="960" w14:anchorId="5A3F3108">
          <v:shape id="_x0000_i1811" type="#_x0000_t75" style="width:67.35pt;height:48.75pt" o:ole="">
            <v:imagedata r:id="rId192" o:title=""/>
          </v:shape>
          <o:OLEObject Type="Embed" ProgID="Equation.3" ShapeID="_x0000_i1811" DrawAspect="Content" ObjectID="_1809783641" r:id="rId193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5.13)</w:t>
      </w:r>
    </w:p>
    <w:p w14:paraId="6ED90E42" w14:textId="34AA4903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 </w:t>
      </w:r>
      <w:r w:rsidRPr="00336372">
        <w:rPr>
          <w:i/>
          <w:iCs/>
          <w:noProof w:val="0"/>
          <w:color w:val="auto"/>
        </w:rPr>
        <w:t>Т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у.</w:t>
      </w:r>
      <w:r w:rsidRPr="00336372">
        <w:rPr>
          <w:i/>
          <w:iCs/>
          <w:noProof w:val="0"/>
          <w:sz w:val="32"/>
          <w:szCs w:val="32"/>
          <w:vertAlign w:val="subscript"/>
        </w:rPr>
        <w:t>1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р</w:t>
      </w:r>
      <w:r w:rsidRPr="00336372">
        <w:rPr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– трудоміст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дного умовн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у, </w:t>
      </w:r>
      <w:r w:rsidRPr="00336372">
        <w:rPr>
          <w:i/>
          <w:iCs/>
          <w:noProof w:val="0"/>
          <w:color w:val="auto"/>
        </w:rPr>
        <w:t>Т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у.</w:t>
      </w:r>
      <w:r w:rsidRPr="00336372">
        <w:rPr>
          <w:i/>
          <w:iCs/>
          <w:noProof w:val="0"/>
          <w:sz w:val="32"/>
          <w:szCs w:val="32"/>
          <w:vertAlign w:val="subscript"/>
        </w:rPr>
        <w:t>1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р</w:t>
      </w:r>
      <w:r w:rsidRPr="00336372">
        <w:rPr>
          <w:noProof w:val="0"/>
          <w:color w:val="auto"/>
        </w:rPr>
        <w:t xml:space="preserve"> = 300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люд.год.</w:t>
      </w:r>
    </w:p>
    <w:p w14:paraId="08819A25" w14:textId="6CFD1623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160" w:dyaOrig="620" w14:anchorId="3F005341">
          <v:shape id="_x0000_i1813" type="#_x0000_t75" style="width:120.75pt;height:34.85pt" o:ole="">
            <v:imagedata r:id="rId194" o:title=""/>
          </v:shape>
          <o:OLEObject Type="Embed" ProgID="Equation.3" ShapeID="_x0000_i1813" DrawAspect="Content" ObjectID="_1809783642" r:id="rId195"/>
        </w:object>
      </w: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ум.рем.</w:t>
      </w:r>
    </w:p>
    <w:p w14:paraId="7A3FB9C2" w14:textId="55238CCA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780" w:dyaOrig="620" w14:anchorId="3CB7AED8">
          <v:shape id="_x0000_i1815" type="#_x0000_t75" style="width:159.1pt;height:36pt" o:ole="">
            <v:imagedata r:id="rId196" o:title=""/>
          </v:shape>
          <o:OLEObject Type="Embed" ProgID="Equation.3" ShapeID="_x0000_i1815" DrawAspect="Content" ObjectID="_1809783643" r:id="rId197"/>
        </w:object>
      </w: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./ум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ем.</w:t>
      </w:r>
    </w:p>
    <w:p w14:paraId="4A339A18" w14:textId="36D3FC59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Норматив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атрати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апчастини приблизн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тановлять 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з.</w:t>
      </w:r>
      <w:r w:rsidRPr="00336372">
        <w:rPr>
          <w:i/>
          <w:iCs/>
          <w:noProof w:val="0"/>
          <w:sz w:val="32"/>
          <w:szCs w:val="32"/>
          <w:vertAlign w:val="subscript"/>
        </w:rPr>
        <w:t>1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ч</w:t>
      </w:r>
      <w:r w:rsidRPr="00336372">
        <w:rPr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= 85000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.</w:t>
      </w:r>
    </w:p>
    <w:p w14:paraId="5D871FD5" w14:textId="5BF6B094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Норматив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атрати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 майстер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тановлять 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р.</w:t>
      </w:r>
      <w:r w:rsidRPr="00336372">
        <w:rPr>
          <w:i/>
          <w:iCs/>
          <w:noProof w:val="0"/>
          <w:sz w:val="32"/>
          <w:szCs w:val="32"/>
          <w:vertAlign w:val="subscript"/>
        </w:rPr>
        <w:t>1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м</w:t>
      </w:r>
      <w:r w:rsidRPr="00336372">
        <w:rPr>
          <w:i/>
          <w:iCs/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= 28800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.</w:t>
      </w:r>
    </w:p>
    <w:p w14:paraId="1200F8AD" w14:textId="22695DA9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Варт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агальновиробничих наклад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трат розраховую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за формулою:</w:t>
      </w:r>
      <w:r w:rsidRPr="00336372">
        <w:rPr>
          <w:i/>
          <w:iCs/>
          <w:noProof w:val="0"/>
          <w:color w:val="auto"/>
        </w:rPr>
        <w:t xml:space="preserve"> </w:t>
      </w:r>
    </w:p>
    <w:p w14:paraId="53174AAF" w14:textId="51DA666E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880" w:dyaOrig="880" w14:anchorId="5416B194">
          <v:shape id="_x0000_i1817" type="#_x0000_t75" style="width:109.15pt;height:51.1pt" o:ole="">
            <v:imagedata r:id="rId198" o:title=""/>
          </v:shape>
          <o:OLEObject Type="Embed" ProgID="Equation.3" ShapeID="_x0000_i1817" DrawAspect="Content" ObjectID="_1809783644" r:id="rId199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5.14)</w:t>
      </w:r>
    </w:p>
    <w:p w14:paraId="6586FAAE" w14:textId="699E73A3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880" w:dyaOrig="620" w14:anchorId="51A64D5E">
          <v:shape id="_x0000_i1819" type="#_x0000_t75" style="width:176.5pt;height:38.3pt" o:ole="">
            <v:imagedata r:id="rId200" o:title=""/>
          </v:shape>
          <o:OLEObject Type="Embed" ProgID="Equation.3" ShapeID="_x0000_i1819" DrawAspect="Content" ObjectID="_1809783645" r:id="rId201"/>
        </w:object>
      </w: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.</w:t>
      </w:r>
    </w:p>
    <w:p w14:paraId="53F4C765" w14:textId="36F6D2B2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 Собіварт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дного умовн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у буде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аховуватись з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формулою:</w:t>
      </w:r>
    </w:p>
    <w:p w14:paraId="4A4B83BF" w14:textId="66822788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3620" w:dyaOrig="920" w14:anchorId="1D4C28A0">
          <v:shape id="_x0000_i1821" type="#_x0000_t75" style="width:198.6pt;height:49.95pt" o:ole="">
            <v:imagedata r:id="rId202" o:title=""/>
          </v:shape>
          <o:OLEObject Type="Embed" ProgID="Equation.3" ShapeID="_x0000_i1821" DrawAspect="Content" ObjectID="_1809783646" r:id="rId203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5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5)</w:t>
      </w:r>
    </w:p>
    <w:p w14:paraId="48019DA0" w14:textId="0DBD62D1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t>Су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 = 24026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3+(10918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3+85000+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28800113)=35030грн.</w:t>
      </w:r>
    </w:p>
    <w:p w14:paraId="722D3621" w14:textId="77777777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</w:p>
    <w:p w14:paraId="7F64A7BB" w14:textId="52DD7747" w:rsidR="00336372" w:rsidRPr="00336372" w:rsidRDefault="00336372" w:rsidP="007579D3">
      <w:pPr>
        <w:pStyle w:val="14"/>
        <w:spacing w:line="276" w:lineRule="auto"/>
        <w:ind w:firstLine="540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ахунок фондовіддач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оводимо п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формулі:</w:t>
      </w:r>
    </w:p>
    <w:p w14:paraId="08159656" w14:textId="49047002" w:rsidR="00336372" w:rsidRPr="00336372" w:rsidRDefault="00336372" w:rsidP="007579D3">
      <w:pPr>
        <w:pStyle w:val="14"/>
        <w:spacing w:line="276" w:lineRule="auto"/>
        <w:ind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699" w:dyaOrig="920" w14:anchorId="0B5357A1">
          <v:shape id="_x0000_i1823" type="#_x0000_t75" style="width:106.85pt;height:58.05pt" o:ole="">
            <v:imagedata r:id="rId204" o:title=""/>
          </v:shape>
          <o:OLEObject Type="Embed" ProgID="Equation.3" ShapeID="_x0000_i1823" DrawAspect="Content" ObjectID="_1809783647" r:id="rId205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5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6)</w:t>
      </w:r>
    </w:p>
    <w:p w14:paraId="7CC39CFE" w14:textId="78DEDDAD" w:rsidR="00336372" w:rsidRPr="00336372" w:rsidRDefault="00336372" w:rsidP="007579D3">
      <w:pPr>
        <w:pStyle w:val="14"/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е </w:t>
      </w:r>
      <w:r w:rsidRPr="00336372">
        <w:rPr>
          <w:i/>
          <w:iCs/>
          <w:noProof w:val="0"/>
        </w:rPr>
        <w:t>1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оц</w:t>
      </w:r>
      <w:r w:rsidRPr="00336372">
        <w:rPr>
          <w:noProof w:val="0"/>
          <w:color w:val="auto"/>
        </w:rPr>
        <w:t xml:space="preserve"> – відпуск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цінка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 об’єкту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.:</w:t>
      </w:r>
    </w:p>
    <w:p w14:paraId="5CBC2B15" w14:textId="1182AE1D" w:rsidR="00336372" w:rsidRPr="00336372" w:rsidRDefault="00336372" w:rsidP="007579D3">
      <w:pPr>
        <w:pStyle w:val="14"/>
        <w:spacing w:line="276" w:lineRule="auto"/>
        <w:ind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1660" w:dyaOrig="480" w14:anchorId="2CBE47AE">
          <v:shape id="_x0000_i1825" type="#_x0000_t75" style="width:101.05pt;height:29.05pt" o:ole="">
            <v:imagedata r:id="rId206" o:title=""/>
          </v:shape>
          <o:OLEObject Type="Embed" ProgID="Equation.3" ShapeID="_x0000_i1825" DrawAspect="Content" ObjectID="_1809783648" r:id="rId207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5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7)</w:t>
      </w:r>
    </w:p>
    <w:p w14:paraId="1F689019" w14:textId="33F9A249" w:rsidR="00336372" w:rsidRPr="00336372" w:rsidRDefault="00336372" w:rsidP="007579D3">
      <w:pPr>
        <w:pStyle w:val="14"/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е </w:t>
      </w:r>
      <w:r w:rsidRPr="00336372">
        <w:rPr>
          <w:i/>
          <w:iCs/>
          <w:noProof w:val="0"/>
        </w:rPr>
        <w:t>1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у.р</w:t>
      </w:r>
      <w:r w:rsidRPr="00336372">
        <w:rPr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обівартість одн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умовного ремонту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..</w:t>
      </w:r>
    </w:p>
    <w:p w14:paraId="5601CFE4" w14:textId="40E8D2C7" w:rsidR="00336372" w:rsidRPr="00336372" w:rsidRDefault="00336372" w:rsidP="007579D3">
      <w:pPr>
        <w:pStyle w:val="14"/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t>Соц=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3530</w:t>
      </w:r>
      <w:r w:rsidRPr="00336372">
        <w:rPr>
          <w:rFonts w:ascii="Cambria Math" w:hAnsi="Cambria Math" w:cs="Cambria Math"/>
          <w:noProof w:val="0"/>
          <w:color w:val="auto"/>
        </w:rPr>
        <w:t>⋅</w:t>
      </w:r>
      <w:r w:rsidRPr="00336372">
        <w:rPr>
          <w:noProof w:val="0"/>
          <w:color w:val="auto"/>
        </w:rPr>
        <w:t>1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5=40059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5грн;</w:t>
      </w:r>
    </w:p>
    <w:p w14:paraId="3F055CA0" w14:textId="695D36AB" w:rsidR="00336372" w:rsidRPr="00336372" w:rsidRDefault="00336372" w:rsidP="007579D3">
      <w:pPr>
        <w:pStyle w:val="14"/>
        <w:spacing w:line="276" w:lineRule="auto"/>
        <w:jc w:val="both"/>
        <w:rPr>
          <w:noProof w:val="0"/>
          <w:color w:val="auto"/>
        </w:rPr>
      </w:pPr>
      <w:r w:rsidRPr="00336372">
        <w:rPr>
          <w:i/>
          <w:iCs/>
          <w:noProof w:val="0"/>
          <w:color w:val="auto"/>
        </w:rPr>
        <w:t>К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у.</w:t>
      </w:r>
      <w:r w:rsidRPr="00336372">
        <w:rPr>
          <w:i/>
          <w:iCs/>
          <w:noProof w:val="0"/>
          <w:sz w:val="32"/>
          <w:szCs w:val="32"/>
          <w:vertAlign w:val="subscript"/>
        </w:rPr>
        <w:t>1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р</w:t>
      </w:r>
      <w:r w:rsidRPr="00336372">
        <w:rPr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– кільк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умовних ремонтів;</w:t>
      </w:r>
    </w:p>
    <w:p w14:paraId="27329E7F" w14:textId="77777777" w:rsidR="00336372" w:rsidRPr="00336372" w:rsidRDefault="00336372" w:rsidP="007579D3">
      <w:pPr>
        <w:pStyle w:val="14"/>
        <w:spacing w:line="276" w:lineRule="auto"/>
        <w:jc w:val="both"/>
        <w:rPr>
          <w:noProof w:val="0"/>
          <w:color w:val="auto"/>
        </w:rPr>
      </w:pPr>
    </w:p>
    <w:p w14:paraId="06A7392E" w14:textId="54FD7F43" w:rsidR="00336372" w:rsidRPr="00336372" w:rsidRDefault="00336372" w:rsidP="007579D3">
      <w:pPr>
        <w:pStyle w:val="14"/>
        <w:spacing w:line="276" w:lineRule="auto"/>
        <w:jc w:val="both"/>
        <w:rPr>
          <w:noProof w:val="0"/>
          <w:color w:val="auto"/>
        </w:rPr>
      </w:pPr>
      <w:r w:rsidRPr="00336372">
        <w:rPr>
          <w:i/>
          <w:iCs/>
          <w:noProof w:val="0"/>
        </w:rPr>
        <w:t>1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о</w:t>
      </w:r>
      <w:r w:rsidRPr="00336372">
        <w:rPr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– варт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сновних виробнич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фондів, грн.</w:t>
      </w:r>
    </w:p>
    <w:p w14:paraId="776FE1EB" w14:textId="62B817B2" w:rsidR="00336372" w:rsidRPr="00336372" w:rsidRDefault="00336372" w:rsidP="007579D3">
      <w:pPr>
        <w:pStyle w:val="14"/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вний прибуток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аховуємо п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формулі:</w:t>
      </w:r>
    </w:p>
    <w:p w14:paraId="12CD1C1E" w14:textId="701D8765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object w:dxaOrig="2639" w:dyaOrig="480" w14:anchorId="1C6B6675">
          <v:shape id="_x0000_i1827" type="#_x0000_t75" style="width:161.4pt;height:29.05pt" o:ole="">
            <v:imagedata r:id="rId208" o:title=""/>
          </v:shape>
          <o:OLEObject Type="Embed" ProgID="Equation.3" ShapeID="_x0000_i1827" DrawAspect="Content" ObjectID="_1809783649" r:id="rId209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5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8)</w:t>
      </w:r>
    </w:p>
    <w:p w14:paraId="12EAF336" w14:textId="4550F230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е </w:t>
      </w:r>
      <w:r w:rsidRPr="00336372">
        <w:rPr>
          <w:i/>
          <w:iCs/>
          <w:noProof w:val="0"/>
        </w:rPr>
        <w:t>1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оц</w:t>
      </w:r>
      <w:r w:rsidRPr="00336372">
        <w:rPr>
          <w:noProof w:val="0"/>
          <w:color w:val="auto"/>
        </w:rPr>
        <w:t xml:space="preserve"> – відпуск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цінка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 об’єкту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;</w:t>
      </w:r>
    </w:p>
    <w:p w14:paraId="2FBD4036" w14:textId="137FB9DD" w:rsidR="00336372" w:rsidRPr="00336372" w:rsidRDefault="00336372" w:rsidP="007579D3">
      <w:pPr>
        <w:pStyle w:val="14"/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у.</w:t>
      </w:r>
      <w:r w:rsidRPr="00336372">
        <w:rPr>
          <w:i/>
          <w:iCs/>
          <w:noProof w:val="0"/>
          <w:sz w:val="32"/>
          <w:szCs w:val="32"/>
          <w:vertAlign w:val="subscript"/>
        </w:rPr>
        <w:t>1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р</w:t>
      </w:r>
      <w:r w:rsidRPr="00336372">
        <w:rPr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– собіварт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дного умовн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емонту, грн;</w:t>
      </w:r>
    </w:p>
    <w:p w14:paraId="1D5246B2" w14:textId="6A5C5D0E" w:rsidR="00336372" w:rsidRPr="00336372" w:rsidRDefault="00336372" w:rsidP="007579D3">
      <w:pPr>
        <w:pStyle w:val="14"/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336372">
        <w:rPr>
          <w:i/>
          <w:iCs/>
          <w:noProof w:val="0"/>
        </w:rPr>
        <w:t>1</w:t>
      </w:r>
      <w:r w:rsidRPr="00336372">
        <w:rPr>
          <w:i/>
          <w:iCs/>
          <w:noProof w:val="0"/>
          <w:color w:val="auto"/>
        </w:rPr>
        <w:t>К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у.р</w:t>
      </w:r>
      <w:r w:rsidRPr="00336372">
        <w:rPr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кількість умов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емонтів.</w:t>
      </w:r>
    </w:p>
    <w:p w14:paraId="0A7D4374" w14:textId="3A86132C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t>Пзаг=(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40059,5−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35030)</w:t>
      </w:r>
      <w:r w:rsidRPr="00336372">
        <w:rPr>
          <w:rFonts w:ascii="Cambria Math" w:hAnsi="Cambria Math" w:cs="Cambria Math"/>
          <w:noProof w:val="0"/>
          <w:color w:val="auto"/>
        </w:rPr>
        <w:t>⋅</w:t>
      </w:r>
      <w:r w:rsidRPr="00336372">
        <w:rPr>
          <w:noProof w:val="0"/>
          <w:color w:val="auto"/>
        </w:rPr>
        <w:t>113=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590833,5грн.</w:t>
      </w:r>
    </w:p>
    <w:p w14:paraId="1CFD0BE3" w14:textId="71727185" w:rsidR="00336372" w:rsidRPr="00336372" w:rsidRDefault="00336372" w:rsidP="007579D3">
      <w:pPr>
        <w:pStyle w:val="14"/>
        <w:spacing w:line="276" w:lineRule="auto"/>
        <w:ind w:firstLine="540"/>
        <w:rPr>
          <w:bCs/>
          <w:noProof w:val="0"/>
          <w:color w:val="auto"/>
        </w:rPr>
      </w:pPr>
      <w:r w:rsidRPr="00336372">
        <w:rPr>
          <w:bCs/>
          <w:noProof w:val="0"/>
          <w:color w:val="auto"/>
        </w:rPr>
        <w:t xml:space="preserve"> 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 xml:space="preserve">5.4. 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 xml:space="preserve">Рівень рентабельності 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>ремонту</w:t>
      </w:r>
    </w:p>
    <w:p w14:paraId="52279886" w14:textId="2300790F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Рівен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нтабельності ремонт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аховуємо п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формулі:</w:t>
      </w:r>
    </w:p>
    <w:p w14:paraId="2759CAC7" w14:textId="45F021BB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right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  <w:color w:val="auto"/>
        </w:rPr>
        <w:object w:dxaOrig="2240" w:dyaOrig="960" w14:anchorId="6505C50A">
          <v:shape id="_x0000_i1829" type="#_x0000_t75" style="width:130.05pt;height:56.9pt" o:ole="">
            <v:imagedata r:id="rId210" o:title=""/>
          </v:shape>
          <o:OLEObject Type="Embed" ProgID="Equation.3" ShapeID="_x0000_i1829" DrawAspect="Content" ObjectID="_1809783650" r:id="rId211"/>
        </w:object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</w:r>
      <w:r w:rsidRPr="00336372">
        <w:rPr>
          <w:noProof w:val="0"/>
          <w:color w:val="auto"/>
        </w:rPr>
        <w:tab/>
        <w:t>(5.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9)</w:t>
      </w:r>
    </w:p>
    <w:p w14:paraId="4338F29B" w14:textId="76515DB7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де </w:t>
      </w:r>
      <w:r w:rsidRPr="00336372">
        <w:rPr>
          <w:i/>
          <w:iCs/>
          <w:noProof w:val="0"/>
        </w:rPr>
        <w:t>1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оц</w:t>
      </w:r>
      <w:r w:rsidRPr="00336372">
        <w:rPr>
          <w:noProof w:val="0"/>
          <w:color w:val="auto"/>
        </w:rPr>
        <w:t xml:space="preserve"> – відпуск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цінка 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 об’єкту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;</w:t>
      </w:r>
    </w:p>
    <w:p w14:paraId="7FE3C336" w14:textId="6081A379" w:rsidR="00336372" w:rsidRPr="00336372" w:rsidRDefault="00336372" w:rsidP="007579D3">
      <w:pPr>
        <w:pStyle w:val="14"/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у.</w:t>
      </w:r>
      <w:r w:rsidRPr="00336372">
        <w:rPr>
          <w:i/>
          <w:iCs/>
          <w:noProof w:val="0"/>
          <w:sz w:val="32"/>
          <w:szCs w:val="32"/>
          <w:vertAlign w:val="subscript"/>
        </w:rPr>
        <w:t>1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р</w:t>
      </w:r>
      <w:r w:rsidRPr="00336372">
        <w:rPr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– собіварт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дного умовн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емонту, грн.</w:t>
      </w:r>
    </w:p>
    <w:p w14:paraId="173BDDA4" w14:textId="275935CF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Р = (40059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5−35030)/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35030</w:t>
      </w:r>
      <w:r w:rsidRPr="00336372">
        <w:rPr>
          <w:rFonts w:ascii="Cambria Math" w:hAnsi="Cambria Math" w:cs="Cambria Math"/>
          <w:noProof w:val="0"/>
          <w:color w:val="auto"/>
        </w:rPr>
        <w:t>⋅</w:t>
      </w:r>
      <w:r w:rsidRPr="00336372">
        <w:rPr>
          <w:noProof w:val="0"/>
          <w:color w:val="auto"/>
        </w:rPr>
        <w:t xml:space="preserve">100 =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15%.</w:t>
      </w:r>
    </w:p>
    <w:p w14:paraId="170D48F4" w14:textId="518405AB" w:rsidR="00336372" w:rsidRPr="00336372" w:rsidRDefault="00336372" w:rsidP="007579D3">
      <w:pPr>
        <w:pStyle w:val="14"/>
        <w:spacing w:line="276" w:lineRule="auto"/>
        <w:ind w:firstLine="540"/>
        <w:rPr>
          <w:bCs/>
          <w:noProof w:val="0"/>
          <w:color w:val="auto"/>
        </w:rPr>
      </w:pPr>
      <w:r w:rsidRPr="00336372">
        <w:rPr>
          <w:bCs/>
          <w:noProof w:val="0"/>
          <w:color w:val="auto"/>
        </w:rPr>
        <w:t>5.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 xml:space="preserve">5   Термін 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 xml:space="preserve">окупності основних 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>виробничих фондів</w:t>
      </w:r>
    </w:p>
    <w:p w14:paraId="0D173310" w14:textId="780416AE" w:rsidR="00336372" w:rsidRPr="00336372" w:rsidRDefault="00336372" w:rsidP="007579D3">
      <w:pPr>
        <w:pStyle w:val="14"/>
        <w:spacing w:line="276" w:lineRule="auto"/>
        <w:ind w:firstLine="540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ермін окупност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одернізації розраховуєм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о формулі:</w:t>
      </w:r>
    </w:p>
    <w:p w14:paraId="23BAD03A" w14:textId="6ED5FE5A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right"/>
        <w:rPr>
          <w:b/>
          <w:bCs/>
          <w:noProof w:val="0"/>
          <w:color w:val="auto"/>
        </w:rPr>
      </w:pPr>
      <w:r w:rsidRPr="00336372">
        <w:rPr>
          <w:b/>
          <w:bCs/>
          <w:noProof w:val="0"/>
          <w:color w:val="auto"/>
        </w:rPr>
        <w:object w:dxaOrig="1160" w:dyaOrig="880" w14:anchorId="7329745D">
          <v:shape id="_x0000_i1831" type="#_x0000_t75" style="width:73.15pt;height:55.75pt" o:ole="">
            <v:imagedata r:id="rId212" o:title=""/>
          </v:shape>
          <o:OLEObject Type="Embed" ProgID="Equation.3" ShapeID="_x0000_i1831" DrawAspect="Content" ObjectID="_1809783651" r:id="rId213"/>
        </w:object>
      </w:r>
      <w:r w:rsidRPr="00336372">
        <w:rPr>
          <w:b/>
          <w:bCs/>
          <w:noProof w:val="0"/>
          <w:color w:val="auto"/>
        </w:rPr>
        <w:tab/>
      </w:r>
      <w:r w:rsidRPr="00336372">
        <w:rPr>
          <w:b/>
          <w:bCs/>
          <w:noProof w:val="0"/>
          <w:color w:val="auto"/>
        </w:rPr>
        <w:tab/>
      </w:r>
      <w:r w:rsidRPr="00336372">
        <w:rPr>
          <w:b/>
          <w:bCs/>
          <w:noProof w:val="0"/>
          <w:color w:val="auto"/>
        </w:rPr>
        <w:tab/>
      </w:r>
      <w:r w:rsidRPr="00336372">
        <w:rPr>
          <w:b/>
          <w:bCs/>
          <w:noProof w:val="0"/>
          <w:color w:val="auto"/>
        </w:rPr>
        <w:tab/>
      </w:r>
      <w:r w:rsidRPr="00336372">
        <w:rPr>
          <w:b/>
          <w:bCs/>
          <w:noProof w:val="0"/>
          <w:color w:val="auto"/>
        </w:rPr>
        <w:tab/>
      </w:r>
      <w:r w:rsidRPr="00336372">
        <w:rPr>
          <w:bCs/>
          <w:noProof w:val="0"/>
          <w:color w:val="auto"/>
        </w:rPr>
        <w:t>(</w:t>
      </w:r>
      <w:r w:rsidRPr="00336372">
        <w:rPr>
          <w:bCs/>
          <w:noProof w:val="0"/>
        </w:rPr>
        <w:t>1</w:t>
      </w:r>
      <w:r w:rsidRPr="00336372">
        <w:rPr>
          <w:bCs/>
          <w:noProof w:val="0"/>
          <w:color w:val="auto"/>
        </w:rPr>
        <w:t>5.20)</w:t>
      </w:r>
    </w:p>
    <w:p w14:paraId="6C87C577" w14:textId="2CF97046" w:rsidR="00336372" w:rsidRPr="00336372" w:rsidRDefault="00336372" w:rsidP="007579D3">
      <w:pPr>
        <w:pStyle w:val="14"/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е </w:t>
      </w:r>
      <w:r w:rsidRPr="00336372">
        <w:rPr>
          <w:i/>
          <w:iCs/>
          <w:noProof w:val="0"/>
          <w:color w:val="auto"/>
        </w:rPr>
        <w:t>С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о</w:t>
      </w:r>
      <w:r w:rsidRPr="00336372">
        <w:rPr>
          <w:noProof w:val="0"/>
          <w:color w:val="auto"/>
          <w:sz w:val="32"/>
          <w:szCs w:val="32"/>
        </w:rPr>
        <w:t xml:space="preserve"> </w:t>
      </w:r>
      <w:r w:rsidRPr="00336372">
        <w:rPr>
          <w:noProof w:val="0"/>
          <w:color w:val="auto"/>
        </w:rPr>
        <w:t xml:space="preserve">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артість основ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робничих фондів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грн;</w:t>
      </w:r>
    </w:p>
    <w:p w14:paraId="1614A2DE" w14:textId="6FD12193" w:rsidR="00336372" w:rsidRPr="00336372" w:rsidRDefault="00336372" w:rsidP="007579D3">
      <w:pPr>
        <w:pStyle w:val="14"/>
        <w:spacing w:line="276" w:lineRule="auto"/>
        <w:jc w:val="both"/>
        <w:rPr>
          <w:noProof w:val="0"/>
          <w:color w:val="auto"/>
        </w:rPr>
      </w:pPr>
      <w:r w:rsidRPr="00336372">
        <w:rPr>
          <w:i/>
          <w:iCs/>
          <w:noProof w:val="0"/>
          <w:color w:val="auto"/>
        </w:rPr>
        <w:t>П</w:t>
      </w:r>
      <w:r w:rsidRPr="00336372">
        <w:rPr>
          <w:i/>
          <w:iCs/>
          <w:noProof w:val="0"/>
          <w:color w:val="auto"/>
          <w:sz w:val="32"/>
          <w:szCs w:val="32"/>
          <w:vertAlign w:val="subscript"/>
        </w:rPr>
        <w:t>заг</w:t>
      </w:r>
      <w:r w:rsidRPr="00336372">
        <w:rPr>
          <w:i/>
          <w:iCs/>
          <w:noProof w:val="0"/>
          <w:color w:val="auto"/>
        </w:rPr>
        <w:t xml:space="preserve"> </w:t>
      </w:r>
      <w:r w:rsidRPr="00336372">
        <w:rPr>
          <w:noProof w:val="0"/>
          <w:color w:val="auto"/>
        </w:rPr>
        <w:t xml:space="preserve">–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овний прибуток.</w:t>
      </w:r>
    </w:p>
    <w:p w14:paraId="1E714BD8" w14:textId="63327E50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rFonts w:ascii="Cambria Math" w:hAnsi="Cambria Math" w:cs="Cambria Math"/>
          <w:noProof w:val="0"/>
        </w:rPr>
        <w:t>1</w:t>
      </w:r>
      <w:r w:rsidR="00E062BF" w:rsidRPr="00336372">
        <w:rPr>
          <w:rFonts w:ascii="Cambria Math" w:hAnsi="Cambria Math" w:cs="Cambria Math"/>
          <w:noProof w:val="0"/>
        </w:rPr>
        <w:t>𝑄</w:t>
      </w:r>
      <w:r w:rsidRPr="00336372">
        <w:rPr>
          <w:noProof w:val="0"/>
          <w:color w:val="auto"/>
        </w:rPr>
        <w:t>р  = 423986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4 / 590833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5 = 0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71 року.</w:t>
      </w:r>
    </w:p>
    <w:p w14:paraId="2EBC4BFA" w14:textId="77777777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0"/>
        <w:jc w:val="right"/>
        <w:rPr>
          <w:b/>
          <w:bCs/>
          <w:noProof w:val="0"/>
          <w:color w:val="auto"/>
        </w:rPr>
      </w:pPr>
    </w:p>
    <w:p w14:paraId="697B82C0" w14:textId="4DDFDB1A" w:rsidR="00336372" w:rsidRPr="00336372" w:rsidRDefault="00336372" w:rsidP="007579D3">
      <w:pPr>
        <w:pStyle w:val="14"/>
        <w:spacing w:line="276" w:lineRule="auto"/>
        <w:ind w:firstLine="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Отримані техніко-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економічні показник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оекту можн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вважати задовільними.</w:t>
      </w:r>
    </w:p>
    <w:p w14:paraId="7E587C82" w14:textId="77777777" w:rsidR="00336372" w:rsidRPr="00336372" w:rsidRDefault="00336372" w:rsidP="007579D3">
      <w:pPr>
        <w:shd w:val="clear" w:color="auto" w:fill="FFFFFF"/>
        <w:spacing w:line="276" w:lineRule="auto"/>
        <w:ind w:right="10" w:firstLine="701"/>
        <w:jc w:val="both"/>
        <w:rPr>
          <w:color w:val="auto"/>
          <w:sz w:val="28"/>
          <w:szCs w:val="28"/>
          <w:lang w:val="uk-UA"/>
        </w:rPr>
      </w:pPr>
    </w:p>
    <w:p w14:paraId="53FA8FA7" w14:textId="77777777" w:rsidR="00336372" w:rsidRPr="00336372" w:rsidRDefault="00336372" w:rsidP="007579D3">
      <w:pPr>
        <w:shd w:val="clear" w:color="auto" w:fill="FFFFFF"/>
        <w:spacing w:line="276" w:lineRule="auto"/>
        <w:ind w:right="10" w:firstLine="701"/>
        <w:jc w:val="both"/>
        <w:rPr>
          <w:color w:val="auto"/>
          <w:sz w:val="28"/>
          <w:szCs w:val="28"/>
          <w:lang w:val="uk-UA"/>
        </w:rPr>
      </w:pPr>
    </w:p>
    <w:p w14:paraId="372D28D5" w14:textId="77777777" w:rsidR="00336372" w:rsidRPr="00336372" w:rsidRDefault="00336372" w:rsidP="007579D3">
      <w:pPr>
        <w:shd w:val="clear" w:color="auto" w:fill="FFFFFF"/>
        <w:spacing w:line="276" w:lineRule="auto"/>
        <w:ind w:right="10" w:firstLine="701"/>
        <w:jc w:val="both"/>
        <w:rPr>
          <w:color w:val="auto"/>
          <w:sz w:val="28"/>
          <w:szCs w:val="28"/>
          <w:lang w:val="uk-UA"/>
        </w:rPr>
      </w:pPr>
    </w:p>
    <w:p w14:paraId="6383A2A1" w14:textId="39FC2393" w:rsidR="00336372" w:rsidRPr="00336372" w:rsidRDefault="00336372" w:rsidP="007579D3">
      <w:pPr>
        <w:pStyle w:val="14"/>
        <w:spacing w:line="276" w:lineRule="auto"/>
        <w:ind w:firstLine="0"/>
        <w:jc w:val="center"/>
        <w:rPr>
          <w:noProof w:val="0"/>
          <w:color w:val="auto"/>
        </w:rPr>
      </w:pPr>
      <w:r w:rsidRPr="00336372">
        <w:rPr>
          <w:bCs/>
          <w:noProof w:val="0"/>
          <w:sz w:val="32"/>
          <w:szCs w:val="32"/>
        </w:rPr>
        <w:t>1</w:t>
      </w:r>
      <w:r w:rsidRPr="00336372">
        <w:rPr>
          <w:bCs/>
          <w:noProof w:val="0"/>
          <w:color w:val="auto"/>
          <w:sz w:val="32"/>
          <w:szCs w:val="32"/>
        </w:rPr>
        <w:t xml:space="preserve">ВИСНОВКИ </w:t>
      </w:r>
    </w:p>
    <w:p w14:paraId="7BABDA8A" w14:textId="77777777" w:rsidR="00336372" w:rsidRPr="00336372" w:rsidRDefault="00336372" w:rsidP="007579D3">
      <w:pPr>
        <w:pStyle w:val="14"/>
        <w:spacing w:line="276" w:lineRule="auto"/>
        <w:ind w:firstLine="0"/>
        <w:jc w:val="center"/>
        <w:rPr>
          <w:noProof w:val="0"/>
          <w:color w:val="auto"/>
        </w:rPr>
      </w:pPr>
    </w:p>
    <w:p w14:paraId="71A8FE01" w14:textId="301616B3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аному проект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роблений аналіз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робничо-господарської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іяльності об’єкт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оєктування, щ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озволило визначит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адачі, як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еобхідно вирішит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и розробц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проекту.</w:t>
      </w:r>
    </w:p>
    <w:p w14:paraId="292CFBF3" w14:textId="04C019C6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П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емі проект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оведений огляд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літератури, щ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озволило виявит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сновні тенденції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у розвитк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но-обслуговуюч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робництва 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сільському господарстві,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частина з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яких бул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астосована в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даній роботі.</w:t>
      </w:r>
    </w:p>
    <w:p w14:paraId="3818F318" w14:textId="09116474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Виходячи з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глядової наявност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ашинно-тракторн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арку господарств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на перспектив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обґрунтована структур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но-обслуговуючої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бази господарств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і приведе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ахунки основних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араметрів машинної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емонтної майстер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а її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компоновка.</w:t>
      </w:r>
    </w:p>
    <w:p w14:paraId="2E420D41" w14:textId="2242B0AE" w:rsidR="00336372" w:rsidRPr="00336372" w:rsidRDefault="00336372" w:rsidP="007579D3">
      <w:pPr>
        <w:pStyle w:val="14"/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Розробле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заходи з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модернізації моторн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відділення.</w:t>
      </w:r>
    </w:p>
    <w:p w14:paraId="3F39C846" w14:textId="37465385" w:rsidR="00336372" w:rsidRPr="00336372" w:rsidRDefault="00336372" w:rsidP="007579D3">
      <w:pPr>
        <w:spacing w:line="276" w:lineRule="auto"/>
        <w:ind w:firstLine="567"/>
        <w:jc w:val="both"/>
        <w:rPr>
          <w:color w:val="auto"/>
          <w:lang w:val="uk-UA"/>
        </w:rPr>
      </w:pPr>
      <w:r w:rsidRPr="00336372">
        <w:rPr>
          <w:color w:val="auto"/>
          <w:sz w:val="28"/>
          <w:szCs w:val="28"/>
          <w:lang w:val="uk-UA"/>
        </w:rPr>
        <w:t xml:space="preserve">Запропонова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також заходи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о охороні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праці та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 xml:space="preserve">охорони навколишнього </w:t>
      </w:r>
      <w:r w:rsidRPr="00336372">
        <w:rPr>
          <w:sz w:val="28"/>
          <w:szCs w:val="28"/>
          <w:lang w:val="uk-UA"/>
        </w:rPr>
        <w:t>1</w:t>
      </w:r>
      <w:r w:rsidRPr="00336372">
        <w:rPr>
          <w:color w:val="auto"/>
          <w:sz w:val="28"/>
          <w:szCs w:val="28"/>
          <w:lang w:val="uk-UA"/>
        </w:rPr>
        <w:t>середовища</w:t>
      </w:r>
      <w:r w:rsidRPr="00336372">
        <w:rPr>
          <w:color w:val="auto"/>
          <w:lang w:val="uk-UA"/>
        </w:rPr>
        <w:t>.</w:t>
      </w:r>
    </w:p>
    <w:p w14:paraId="7EF8ED59" w14:textId="5ABDAF46" w:rsidR="00336372" w:rsidRPr="00336372" w:rsidRDefault="00336372" w:rsidP="007579D3">
      <w:pPr>
        <w:pStyle w:val="14"/>
        <w:tabs>
          <w:tab w:val="left" w:pos="-360"/>
        </w:tabs>
        <w:spacing w:line="276" w:lineRule="auto"/>
        <w:ind w:firstLine="540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Розрахова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техніко-економічні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оказники проекту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дозволяють говорити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о доцільність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розробки даного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 xml:space="preserve">проекту. А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саме:</w:t>
      </w:r>
    </w:p>
    <w:p w14:paraId="2D23305A" w14:textId="26D71834" w:rsidR="00336372" w:rsidRPr="00336372" w:rsidRDefault="00336372" w:rsidP="007579D3">
      <w:pPr>
        <w:pStyle w:val="14"/>
        <w:numPr>
          <w:ilvl w:val="0"/>
          <w:numId w:val="4"/>
        </w:numPr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економічний 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ефект – 590833,</w:t>
      </w:r>
      <w:r w:rsidRPr="00336372">
        <w:rPr>
          <w:noProof w:val="0"/>
        </w:rPr>
        <w:t>1</w:t>
      </w:r>
      <w:r w:rsidRPr="00336372">
        <w:rPr>
          <w:noProof w:val="0"/>
          <w:color w:val="auto"/>
        </w:rPr>
        <w:t>5 грн;</w:t>
      </w:r>
    </w:p>
    <w:p w14:paraId="6FE1C556" w14:textId="77777777" w:rsidR="00336372" w:rsidRPr="00336372" w:rsidRDefault="00336372" w:rsidP="007579D3">
      <w:pPr>
        <w:pStyle w:val="14"/>
        <w:numPr>
          <w:ilvl w:val="0"/>
          <w:numId w:val="4"/>
        </w:numPr>
        <w:tabs>
          <w:tab w:val="left" w:pos="-360"/>
        </w:tabs>
        <w:spacing w:line="276" w:lineRule="auto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>рівень рентабельності ремонту – 15%;</w:t>
      </w:r>
    </w:p>
    <w:p w14:paraId="11C8C2F6" w14:textId="77777777" w:rsidR="00336372" w:rsidRPr="00336372" w:rsidRDefault="00336372" w:rsidP="007579D3">
      <w:pPr>
        <w:pStyle w:val="14"/>
        <w:numPr>
          <w:ilvl w:val="0"/>
          <w:numId w:val="4"/>
        </w:numPr>
        <w:tabs>
          <w:tab w:val="left" w:pos="-360"/>
        </w:tabs>
        <w:spacing w:line="276" w:lineRule="auto"/>
        <w:rPr>
          <w:noProof w:val="0"/>
          <w:color w:val="auto"/>
        </w:rPr>
      </w:pPr>
      <w:r w:rsidRPr="00336372">
        <w:rPr>
          <w:noProof w:val="0"/>
          <w:color w:val="auto"/>
        </w:rPr>
        <w:t>термін окупності – 0,71 року.</w:t>
      </w:r>
    </w:p>
    <w:p w14:paraId="42ADB001" w14:textId="77777777" w:rsidR="00336372" w:rsidRPr="00336372" w:rsidRDefault="00336372" w:rsidP="007579D3">
      <w:pPr>
        <w:shd w:val="clear" w:color="auto" w:fill="FFFFFF"/>
        <w:spacing w:line="276" w:lineRule="auto"/>
        <w:ind w:right="10"/>
        <w:jc w:val="both"/>
        <w:rPr>
          <w:color w:val="auto"/>
          <w:sz w:val="28"/>
          <w:szCs w:val="28"/>
          <w:lang w:val="uk-UA"/>
        </w:rPr>
      </w:pPr>
    </w:p>
    <w:p w14:paraId="4105F91B" w14:textId="77777777" w:rsidR="00336372" w:rsidRPr="00336372" w:rsidRDefault="00336372" w:rsidP="007579D3">
      <w:pPr>
        <w:shd w:val="clear" w:color="auto" w:fill="FFFFFF"/>
        <w:spacing w:line="276" w:lineRule="auto"/>
        <w:ind w:right="10"/>
        <w:jc w:val="both"/>
        <w:rPr>
          <w:color w:val="auto"/>
          <w:sz w:val="28"/>
          <w:szCs w:val="28"/>
          <w:lang w:val="uk-UA"/>
        </w:rPr>
      </w:pPr>
    </w:p>
    <w:p w14:paraId="322528F3" w14:textId="77777777" w:rsidR="00336372" w:rsidRPr="00336372" w:rsidRDefault="00336372" w:rsidP="007579D3">
      <w:pPr>
        <w:shd w:val="clear" w:color="auto" w:fill="FFFFFF"/>
        <w:spacing w:line="276" w:lineRule="auto"/>
        <w:ind w:right="10" w:firstLine="701"/>
        <w:jc w:val="both"/>
        <w:rPr>
          <w:color w:val="auto"/>
          <w:sz w:val="28"/>
          <w:szCs w:val="28"/>
          <w:lang w:val="uk-UA"/>
        </w:rPr>
      </w:pPr>
    </w:p>
    <w:p w14:paraId="37AF6B9E" w14:textId="77777777" w:rsidR="00336372" w:rsidRPr="00336372" w:rsidRDefault="00336372" w:rsidP="007579D3">
      <w:pPr>
        <w:pStyle w:val="14"/>
        <w:spacing w:line="276" w:lineRule="auto"/>
        <w:ind w:firstLine="0"/>
        <w:jc w:val="center"/>
        <w:rPr>
          <w:b/>
          <w:bCs/>
          <w:noProof w:val="0"/>
          <w:color w:val="auto"/>
          <w:sz w:val="32"/>
          <w:szCs w:val="32"/>
          <w:u w:val="single"/>
        </w:rPr>
      </w:pPr>
      <w:r w:rsidRPr="00336372">
        <w:rPr>
          <w:b/>
          <w:noProof w:val="0"/>
          <w:color w:val="auto"/>
          <w:sz w:val="32"/>
          <w:szCs w:val="32"/>
        </w:rPr>
        <w:t>СПИСОК ВИКОРИСТАНИХ ДЖЕРЕЛ</w:t>
      </w:r>
    </w:p>
    <w:p w14:paraId="28993B31" w14:textId="77777777" w:rsidR="00336372" w:rsidRPr="00336372" w:rsidRDefault="00336372" w:rsidP="007579D3">
      <w:pPr>
        <w:pStyle w:val="14"/>
        <w:numPr>
          <w:ilvl w:val="0"/>
          <w:numId w:val="5"/>
        </w:numPr>
        <w:tabs>
          <w:tab w:val="clear" w:pos="900"/>
          <w:tab w:val="left" w:pos="-360"/>
          <w:tab w:val="num" w:pos="142"/>
        </w:tabs>
        <w:spacing w:line="276" w:lineRule="auto"/>
        <w:ind w:left="284" w:hanging="49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>Мельничук С.В., Ємець Б.В., Рябчук О.П., Ломакін В.О., Довбиш А.П. Навчально-методичний посібник до виконання дипломного проекту спеціальності 274 «Авто-мобільний транспорт». Житомир: ЖАТК, 2024</w:t>
      </w:r>
      <w:r w:rsidRPr="00336372">
        <w:rPr>
          <w:rFonts w:eastAsia="Calibri"/>
          <w:noProof w:val="0"/>
          <w:color w:val="auto"/>
        </w:rPr>
        <w:t>. 58 с</w:t>
      </w:r>
      <w:r w:rsidRPr="00336372">
        <w:rPr>
          <w:noProof w:val="0"/>
          <w:color w:val="auto"/>
        </w:rPr>
        <w:t>.</w:t>
      </w:r>
    </w:p>
    <w:p w14:paraId="17D89984" w14:textId="77777777" w:rsidR="00336372" w:rsidRPr="00336372" w:rsidRDefault="00336372" w:rsidP="007579D3">
      <w:pPr>
        <w:pStyle w:val="14"/>
        <w:numPr>
          <w:ilvl w:val="0"/>
          <w:numId w:val="5"/>
        </w:numPr>
        <w:tabs>
          <w:tab w:val="clear" w:pos="900"/>
          <w:tab w:val="left" w:pos="-360"/>
          <w:tab w:val="num" w:pos="142"/>
        </w:tabs>
        <w:spacing w:line="276" w:lineRule="auto"/>
        <w:ind w:left="284" w:hanging="49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>Методичні рекомендації щодо виконання кваліфікаційної роботи здобувачів першого (бакалаврського) освітнього рівня за освітньо-професійною програмою 208 Агроінженерія / Укл.: Борак К.В. Герук С.М., Руденко В.Г., Хоменко С.М., Добранський С.С., Бучко І.О. Житомир : ЖАТФК 2024. 73 с.</w:t>
      </w:r>
    </w:p>
    <w:p w14:paraId="7DF2A68D" w14:textId="77777777" w:rsidR="00336372" w:rsidRPr="00336372" w:rsidRDefault="00336372" w:rsidP="007579D3">
      <w:pPr>
        <w:pStyle w:val="14"/>
        <w:numPr>
          <w:ilvl w:val="0"/>
          <w:numId w:val="5"/>
        </w:numPr>
        <w:tabs>
          <w:tab w:val="clear" w:pos="900"/>
          <w:tab w:val="left" w:pos="-360"/>
          <w:tab w:val="num" w:pos="142"/>
        </w:tabs>
        <w:spacing w:line="276" w:lineRule="auto"/>
        <w:ind w:left="284" w:hanging="49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>Біліченко В. В., Крещенецький В. Л.  Проектування та експлуатація технологічного обладнання. Вінниця: ВНТУ,  2010. 104 с.</w:t>
      </w:r>
    </w:p>
    <w:p w14:paraId="51D0013B" w14:textId="77777777" w:rsidR="00336372" w:rsidRPr="00336372" w:rsidRDefault="00336372" w:rsidP="007579D3">
      <w:pPr>
        <w:pStyle w:val="14"/>
        <w:numPr>
          <w:ilvl w:val="0"/>
          <w:numId w:val="5"/>
        </w:numPr>
        <w:tabs>
          <w:tab w:val="clear" w:pos="900"/>
          <w:tab w:val="left" w:pos="-360"/>
          <w:tab w:val="num" w:pos="142"/>
        </w:tabs>
        <w:spacing w:line="276" w:lineRule="auto"/>
        <w:ind w:left="284" w:hanging="49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>Технологічне проектування автотранспортних підприємств. За ред. проф. С.І. Андрусенка. Київ: Каравела, 2009. 368 с.</w:t>
      </w:r>
    </w:p>
    <w:p w14:paraId="38F4E2DF" w14:textId="77777777" w:rsidR="00336372" w:rsidRPr="00336372" w:rsidRDefault="00336372" w:rsidP="007579D3">
      <w:pPr>
        <w:pStyle w:val="14"/>
        <w:numPr>
          <w:ilvl w:val="0"/>
          <w:numId w:val="5"/>
        </w:numPr>
        <w:tabs>
          <w:tab w:val="clear" w:pos="900"/>
          <w:tab w:val="left" w:pos="-360"/>
          <w:tab w:val="num" w:pos="142"/>
        </w:tabs>
        <w:spacing w:line="276" w:lineRule="auto"/>
        <w:ind w:left="284" w:hanging="49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>Лудченко О.А. Технічне обслуговування і ремонт автомобілів: Підручник. Київ: Знання, 2004. 478 с.</w:t>
      </w:r>
    </w:p>
    <w:p w14:paraId="0312D3D2" w14:textId="77777777" w:rsidR="00336372" w:rsidRPr="00336372" w:rsidRDefault="00336372" w:rsidP="007579D3">
      <w:pPr>
        <w:pStyle w:val="14"/>
        <w:numPr>
          <w:ilvl w:val="0"/>
          <w:numId w:val="5"/>
        </w:numPr>
        <w:tabs>
          <w:tab w:val="clear" w:pos="900"/>
          <w:tab w:val="left" w:pos="-360"/>
          <w:tab w:val="num" w:pos="142"/>
        </w:tabs>
        <w:spacing w:line="276" w:lineRule="auto"/>
        <w:ind w:left="284" w:hanging="49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>Волков В.П., Мармут І.А., Кривошапов С.І., Бєлов В.І. Проектування підприємств  автомобільного транспорту. Xарків: ХНАДУ. 2014. 388 с.</w:t>
      </w:r>
    </w:p>
    <w:p w14:paraId="35AEE17C" w14:textId="77777777" w:rsidR="00336372" w:rsidRPr="00336372" w:rsidRDefault="00336372" w:rsidP="007579D3">
      <w:pPr>
        <w:pStyle w:val="14"/>
        <w:numPr>
          <w:ilvl w:val="0"/>
          <w:numId w:val="5"/>
        </w:numPr>
        <w:tabs>
          <w:tab w:val="clear" w:pos="900"/>
          <w:tab w:val="left" w:pos="-360"/>
          <w:tab w:val="num" w:pos="142"/>
        </w:tabs>
        <w:spacing w:line="276" w:lineRule="auto"/>
        <w:ind w:left="284" w:hanging="49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 Говорущенко М.Я., Варфоломєєв В.М, Волков В.П., Волошина Н.А. Проектне забезпечення формування виробничо-технічної бази підприємств автомобільного транспорту. Харків: ХНАДУ, 2008. 106 с.</w:t>
      </w:r>
    </w:p>
    <w:p w14:paraId="534C7E2D" w14:textId="77777777" w:rsidR="00336372" w:rsidRPr="00336372" w:rsidRDefault="00336372" w:rsidP="007579D3">
      <w:pPr>
        <w:pStyle w:val="14"/>
        <w:numPr>
          <w:ilvl w:val="0"/>
          <w:numId w:val="5"/>
        </w:numPr>
        <w:tabs>
          <w:tab w:val="clear" w:pos="900"/>
          <w:tab w:val="left" w:pos="-360"/>
          <w:tab w:val="num" w:pos="142"/>
        </w:tabs>
        <w:spacing w:line="276" w:lineRule="auto"/>
        <w:ind w:left="284" w:hanging="49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 Бєлов В.І., Згогуріна М.О. Методичні вказівки до курсового проекту з дисципліни «Моделювання технологічних процесів підприємств автомо-більного транспорту». Харків: ХНАДУ, 2013. 214 с.</w:t>
      </w:r>
    </w:p>
    <w:p w14:paraId="72F3D8A4" w14:textId="77777777" w:rsidR="00336372" w:rsidRPr="00336372" w:rsidRDefault="00336372" w:rsidP="007579D3">
      <w:pPr>
        <w:pStyle w:val="14"/>
        <w:numPr>
          <w:ilvl w:val="0"/>
          <w:numId w:val="5"/>
        </w:numPr>
        <w:tabs>
          <w:tab w:val="clear" w:pos="900"/>
          <w:tab w:val="left" w:pos="-360"/>
          <w:tab w:val="num" w:pos="142"/>
        </w:tabs>
        <w:spacing w:line="276" w:lineRule="auto"/>
        <w:ind w:left="284" w:hanging="49"/>
        <w:jc w:val="both"/>
        <w:rPr>
          <w:noProof w:val="0"/>
          <w:color w:val="auto"/>
        </w:rPr>
      </w:pPr>
      <w:r w:rsidRPr="00336372">
        <w:rPr>
          <w:noProof w:val="0"/>
          <w:color w:val="auto"/>
        </w:rPr>
        <w:t xml:space="preserve">  Мартинов О.Д. Станції технічного обслуговування. Київ: «Кондор», 2008. 535с.</w:t>
      </w:r>
    </w:p>
    <w:p w14:paraId="1F278AA3" w14:textId="0FCAFE5F" w:rsidR="002437DE" w:rsidRPr="00336372" w:rsidRDefault="002437DE" w:rsidP="007579D3">
      <w:pPr>
        <w:shd w:val="clear" w:color="auto" w:fill="FFFFFF"/>
        <w:spacing w:line="276" w:lineRule="auto"/>
        <w:ind w:right="10" w:firstLine="701"/>
        <w:jc w:val="both"/>
        <w:rPr>
          <w:sz w:val="28"/>
          <w:szCs w:val="28"/>
          <w:lang w:val="uk-UA"/>
        </w:rPr>
      </w:pPr>
    </w:p>
    <w:sectPr w:rsidR="002437DE" w:rsidRPr="00336372" w:rsidSect="00C74F17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9779264" w14:textId="77777777" w:rsidR="002960F5" w:rsidRDefault="002960F5">
      <w:r>
        <w:separator/>
      </w:r>
    </w:p>
  </w:endnote>
  <w:endnote w:type="continuationSeparator" w:id="0">
    <w:p w14:paraId="68AE2E27" w14:textId="77777777" w:rsidR="002960F5" w:rsidRDefault="002960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ISOCPEUR">
    <w:altName w:val="Calibri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A9459F7" w14:textId="77777777" w:rsidR="002960F5" w:rsidRDefault="002960F5">
      <w:r>
        <w:separator/>
      </w:r>
    </w:p>
  </w:footnote>
  <w:footnote w:type="continuationSeparator" w:id="0">
    <w:p w14:paraId="717017DA" w14:textId="77777777" w:rsidR="002960F5" w:rsidRDefault="002960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12026AB"/>
    <w:multiLevelType w:val="hybridMultilevel"/>
    <w:tmpl w:val="63C4AD22"/>
    <w:lvl w:ilvl="0" w:tplc="20C2029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B384A79"/>
    <w:multiLevelType w:val="hybridMultilevel"/>
    <w:tmpl w:val="BBC65498"/>
    <w:lvl w:ilvl="0" w:tplc="1C2E95BC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B9B3B01"/>
    <w:multiLevelType w:val="hybridMultilevel"/>
    <w:tmpl w:val="94588E5A"/>
    <w:lvl w:ilvl="0" w:tplc="7FF44F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BC72F82"/>
    <w:multiLevelType w:val="singleLevel"/>
    <w:tmpl w:val="76109E88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4" w15:restartNumberingAfterBreak="0">
    <w:nsid w:val="6F5D0B8B"/>
    <w:multiLevelType w:val="hybridMultilevel"/>
    <w:tmpl w:val="062876B2"/>
    <w:lvl w:ilvl="0" w:tplc="7FF44F2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53503802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5644607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348407098">
    <w:abstractNumId w:val="3"/>
  </w:num>
  <w:num w:numId="4" w16cid:durableId="375198423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99879804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52"/>
  <w:doNotTrackMoves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666A0"/>
    <w:rsid w:val="0007212B"/>
    <w:rsid w:val="00073302"/>
    <w:rsid w:val="000A2FA2"/>
    <w:rsid w:val="000B3F03"/>
    <w:rsid w:val="000B4EA5"/>
    <w:rsid w:val="0018705E"/>
    <w:rsid w:val="001A62B9"/>
    <w:rsid w:val="001D0294"/>
    <w:rsid w:val="001D190C"/>
    <w:rsid w:val="001D4E71"/>
    <w:rsid w:val="001E36BC"/>
    <w:rsid w:val="002437DE"/>
    <w:rsid w:val="00250797"/>
    <w:rsid w:val="002773A8"/>
    <w:rsid w:val="002960F5"/>
    <w:rsid w:val="002966ED"/>
    <w:rsid w:val="002A3821"/>
    <w:rsid w:val="002C639E"/>
    <w:rsid w:val="002D0301"/>
    <w:rsid w:val="002E0284"/>
    <w:rsid w:val="00305843"/>
    <w:rsid w:val="00325411"/>
    <w:rsid w:val="0032565C"/>
    <w:rsid w:val="00326B13"/>
    <w:rsid w:val="00336372"/>
    <w:rsid w:val="003677D6"/>
    <w:rsid w:val="00382BCF"/>
    <w:rsid w:val="003924FE"/>
    <w:rsid w:val="00393488"/>
    <w:rsid w:val="003A4E20"/>
    <w:rsid w:val="003D0DA6"/>
    <w:rsid w:val="00414DCB"/>
    <w:rsid w:val="00440736"/>
    <w:rsid w:val="00440F25"/>
    <w:rsid w:val="00473A79"/>
    <w:rsid w:val="004811A1"/>
    <w:rsid w:val="00482CB1"/>
    <w:rsid w:val="00494122"/>
    <w:rsid w:val="00496C39"/>
    <w:rsid w:val="004F22F0"/>
    <w:rsid w:val="00523E42"/>
    <w:rsid w:val="00523FEA"/>
    <w:rsid w:val="005403B6"/>
    <w:rsid w:val="00555B6C"/>
    <w:rsid w:val="0055649C"/>
    <w:rsid w:val="00565DFA"/>
    <w:rsid w:val="005816EF"/>
    <w:rsid w:val="00581C44"/>
    <w:rsid w:val="005A7136"/>
    <w:rsid w:val="005B5E0D"/>
    <w:rsid w:val="005B73D9"/>
    <w:rsid w:val="005E13AC"/>
    <w:rsid w:val="00604B49"/>
    <w:rsid w:val="00612405"/>
    <w:rsid w:val="0062561A"/>
    <w:rsid w:val="00626D6F"/>
    <w:rsid w:val="00634D7C"/>
    <w:rsid w:val="006666A0"/>
    <w:rsid w:val="00670CE6"/>
    <w:rsid w:val="0067263D"/>
    <w:rsid w:val="0068212E"/>
    <w:rsid w:val="00682440"/>
    <w:rsid w:val="00695A06"/>
    <w:rsid w:val="006F2515"/>
    <w:rsid w:val="006F41F5"/>
    <w:rsid w:val="0071027A"/>
    <w:rsid w:val="00725B13"/>
    <w:rsid w:val="00732922"/>
    <w:rsid w:val="007579D3"/>
    <w:rsid w:val="00764955"/>
    <w:rsid w:val="007676D8"/>
    <w:rsid w:val="00784DF7"/>
    <w:rsid w:val="00785BE9"/>
    <w:rsid w:val="007A0C72"/>
    <w:rsid w:val="007A3391"/>
    <w:rsid w:val="007E4A0A"/>
    <w:rsid w:val="007F735B"/>
    <w:rsid w:val="00804D28"/>
    <w:rsid w:val="00876A05"/>
    <w:rsid w:val="00893A47"/>
    <w:rsid w:val="008A3A36"/>
    <w:rsid w:val="008C392A"/>
    <w:rsid w:val="008D4D03"/>
    <w:rsid w:val="00911D7C"/>
    <w:rsid w:val="009166B0"/>
    <w:rsid w:val="0092643A"/>
    <w:rsid w:val="00951802"/>
    <w:rsid w:val="009C111D"/>
    <w:rsid w:val="009E03F9"/>
    <w:rsid w:val="009F3FE3"/>
    <w:rsid w:val="00A63350"/>
    <w:rsid w:val="00A72ED2"/>
    <w:rsid w:val="00A82966"/>
    <w:rsid w:val="00AA0477"/>
    <w:rsid w:val="00AE288B"/>
    <w:rsid w:val="00AF0564"/>
    <w:rsid w:val="00B14F20"/>
    <w:rsid w:val="00B439D3"/>
    <w:rsid w:val="00B449F6"/>
    <w:rsid w:val="00B721C9"/>
    <w:rsid w:val="00B83E66"/>
    <w:rsid w:val="00B978A0"/>
    <w:rsid w:val="00BA7A5B"/>
    <w:rsid w:val="00C1249A"/>
    <w:rsid w:val="00C14746"/>
    <w:rsid w:val="00C21411"/>
    <w:rsid w:val="00C22AD7"/>
    <w:rsid w:val="00C578A7"/>
    <w:rsid w:val="00C6213E"/>
    <w:rsid w:val="00C74F17"/>
    <w:rsid w:val="00C84B07"/>
    <w:rsid w:val="00C94306"/>
    <w:rsid w:val="00CA3A73"/>
    <w:rsid w:val="00CC4185"/>
    <w:rsid w:val="00CC4560"/>
    <w:rsid w:val="00CC7C8F"/>
    <w:rsid w:val="00CE55C9"/>
    <w:rsid w:val="00CF751A"/>
    <w:rsid w:val="00D1260A"/>
    <w:rsid w:val="00D259C1"/>
    <w:rsid w:val="00D602C7"/>
    <w:rsid w:val="00D75252"/>
    <w:rsid w:val="00D75AC0"/>
    <w:rsid w:val="00D801B0"/>
    <w:rsid w:val="00D803D7"/>
    <w:rsid w:val="00D86019"/>
    <w:rsid w:val="00D97BF9"/>
    <w:rsid w:val="00DB6E1B"/>
    <w:rsid w:val="00DD2ABB"/>
    <w:rsid w:val="00DF3319"/>
    <w:rsid w:val="00E062BF"/>
    <w:rsid w:val="00E25C05"/>
    <w:rsid w:val="00E54833"/>
    <w:rsid w:val="00E76A74"/>
    <w:rsid w:val="00E83AAE"/>
    <w:rsid w:val="00EB393B"/>
    <w:rsid w:val="00EC41D9"/>
    <w:rsid w:val="00EF41C7"/>
    <w:rsid w:val="00EF662A"/>
    <w:rsid w:val="00EF7B09"/>
    <w:rsid w:val="00F07B8D"/>
    <w:rsid w:val="00F20C3B"/>
    <w:rsid w:val="00F30368"/>
    <w:rsid w:val="00F31874"/>
    <w:rsid w:val="00F63221"/>
    <w:rsid w:val="00FC7C2E"/>
    <w:rsid w:val="00FE6B42"/>
    <w:rsid w:val="00FF0A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DEC2936"/>
  <w15:chartTrackingRefBased/>
  <w15:docId w15:val="{295CB7F3-96A5-48F7-9393-C48FE66A6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color w:val="FFFFEE"/>
        <w:lang w:val="ru-UA" w:eastAsia="ru-U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666A0"/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D86019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qFormat/>
    <w:rsid w:val="006666A0"/>
    <w:pPr>
      <w:keepNext/>
      <w:jc w:val="center"/>
      <w:outlineLvl w:val="1"/>
    </w:pPr>
    <w:rPr>
      <w:sz w:val="44"/>
      <w:lang w:val="uk-UA"/>
    </w:rPr>
  </w:style>
  <w:style w:type="paragraph" w:styleId="3">
    <w:name w:val="heading 3"/>
    <w:basedOn w:val="a"/>
    <w:next w:val="a"/>
    <w:link w:val="30"/>
    <w:unhideWhenUsed/>
    <w:qFormat/>
    <w:rsid w:val="00073302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next w:val="a"/>
    <w:link w:val="40"/>
    <w:qFormat/>
    <w:rsid w:val="00C22AD7"/>
    <w:pPr>
      <w:keepNext/>
      <w:spacing w:line="192" w:lineRule="auto"/>
      <w:ind w:left="992"/>
      <w:outlineLvl w:val="3"/>
    </w:pPr>
    <w:rPr>
      <w:sz w:val="28"/>
      <w:szCs w:val="28"/>
      <w:lang w:val="uk-UA"/>
    </w:rPr>
  </w:style>
  <w:style w:type="paragraph" w:styleId="5">
    <w:name w:val="heading 5"/>
    <w:basedOn w:val="a"/>
    <w:next w:val="a"/>
    <w:link w:val="50"/>
    <w:qFormat/>
    <w:rsid w:val="00C22AD7"/>
    <w:pPr>
      <w:keepNext/>
      <w:ind w:left="284" w:firstLine="709"/>
      <w:outlineLvl w:val="4"/>
    </w:pPr>
    <w:rPr>
      <w:sz w:val="28"/>
      <w:szCs w:val="28"/>
      <w:lang w:val="uk-UA"/>
    </w:rPr>
  </w:style>
  <w:style w:type="paragraph" w:styleId="6">
    <w:name w:val="heading 6"/>
    <w:basedOn w:val="a"/>
    <w:next w:val="a"/>
    <w:link w:val="60"/>
    <w:qFormat/>
    <w:rsid w:val="00C22AD7"/>
    <w:pPr>
      <w:keepNext/>
      <w:spacing w:line="360" w:lineRule="auto"/>
      <w:ind w:left="731" w:firstLine="709"/>
      <w:outlineLvl w:val="5"/>
    </w:pPr>
    <w:rPr>
      <w:sz w:val="28"/>
      <w:szCs w:val="28"/>
      <w:lang w:val="uk-UA"/>
    </w:rPr>
  </w:style>
  <w:style w:type="paragraph" w:styleId="7">
    <w:name w:val="heading 7"/>
    <w:basedOn w:val="a"/>
    <w:next w:val="a"/>
    <w:link w:val="70"/>
    <w:qFormat/>
    <w:rsid w:val="00C22AD7"/>
    <w:pPr>
      <w:keepNext/>
      <w:spacing w:line="360" w:lineRule="auto"/>
      <w:ind w:left="284" w:firstLine="709"/>
      <w:jc w:val="center"/>
      <w:outlineLvl w:val="6"/>
    </w:pPr>
    <w:rPr>
      <w:sz w:val="28"/>
      <w:szCs w:val="28"/>
      <w:lang w:val="uk-UA"/>
    </w:rPr>
  </w:style>
  <w:style w:type="paragraph" w:styleId="8">
    <w:name w:val="heading 8"/>
    <w:basedOn w:val="a"/>
    <w:next w:val="a"/>
    <w:link w:val="80"/>
    <w:qFormat/>
    <w:rsid w:val="00C22AD7"/>
    <w:pPr>
      <w:keepNext/>
      <w:spacing w:line="360" w:lineRule="auto"/>
      <w:ind w:left="284" w:firstLine="567"/>
      <w:outlineLvl w:val="7"/>
    </w:pPr>
    <w:rPr>
      <w:sz w:val="28"/>
      <w:szCs w:val="28"/>
      <w:lang w:val="uk-UA"/>
    </w:rPr>
  </w:style>
  <w:style w:type="paragraph" w:styleId="9">
    <w:name w:val="heading 9"/>
    <w:basedOn w:val="a"/>
    <w:next w:val="a"/>
    <w:link w:val="90"/>
    <w:qFormat/>
    <w:rsid w:val="00C22AD7"/>
    <w:pPr>
      <w:keepNext/>
      <w:spacing w:line="360" w:lineRule="auto"/>
      <w:ind w:left="284" w:right="140" w:firstLine="567"/>
      <w:jc w:val="right"/>
      <w:outlineLvl w:val="8"/>
    </w:pPr>
    <w:rPr>
      <w:sz w:val="28"/>
      <w:szCs w:val="28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86019"/>
    <w:rPr>
      <w:rFonts w:ascii="Cambria" w:eastAsia="Times New Roman" w:hAnsi="Cambria" w:cs="Times New Roman"/>
      <w:b/>
      <w:bCs/>
      <w:color w:val="365F91"/>
      <w:sz w:val="28"/>
      <w:szCs w:val="28"/>
      <w:lang w:val="ru-RU" w:eastAsia="ru-RU"/>
    </w:rPr>
  </w:style>
  <w:style w:type="character" w:customStyle="1" w:styleId="20">
    <w:name w:val="Заголовок 2 Знак"/>
    <w:link w:val="2"/>
    <w:rsid w:val="006666A0"/>
    <w:rPr>
      <w:rFonts w:ascii="Times New Roman" w:eastAsia="Times New Roman" w:hAnsi="Times New Roman" w:cs="Times New Roman"/>
      <w:sz w:val="44"/>
      <w:szCs w:val="24"/>
      <w:lang w:eastAsia="ru-RU"/>
    </w:rPr>
  </w:style>
  <w:style w:type="character" w:customStyle="1" w:styleId="30">
    <w:name w:val="Заголовок 3 Знак"/>
    <w:link w:val="3"/>
    <w:rsid w:val="00073302"/>
    <w:rPr>
      <w:rFonts w:ascii="Cambria" w:eastAsia="Times New Roman" w:hAnsi="Cambria" w:cs="Times New Roman"/>
      <w:b/>
      <w:bCs/>
      <w:color w:val="4F81BD"/>
      <w:sz w:val="24"/>
      <w:szCs w:val="24"/>
      <w:lang w:val="ru-RU" w:eastAsia="ru-RU"/>
    </w:rPr>
  </w:style>
  <w:style w:type="character" w:customStyle="1" w:styleId="40">
    <w:name w:val="Заголовок 4 Знак"/>
    <w:link w:val="4"/>
    <w:rsid w:val="00C22AD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50">
    <w:name w:val="Заголовок 5 Знак"/>
    <w:link w:val="5"/>
    <w:rsid w:val="00C22AD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60">
    <w:name w:val="Заголовок 6 Знак"/>
    <w:link w:val="6"/>
    <w:rsid w:val="00C22AD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70">
    <w:name w:val="Заголовок 7 Знак"/>
    <w:link w:val="7"/>
    <w:rsid w:val="00C22AD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80">
    <w:name w:val="Заголовок 8 Знак"/>
    <w:link w:val="8"/>
    <w:rsid w:val="00C22AD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90">
    <w:name w:val="Заголовок 9 Знак"/>
    <w:link w:val="9"/>
    <w:rsid w:val="00C22AD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1">
    <w:name w:val="Заголовок №1_"/>
    <w:link w:val="12"/>
    <w:uiPriority w:val="99"/>
    <w:locked/>
    <w:rsid w:val="009F3FE3"/>
    <w:rPr>
      <w:rFonts w:ascii="Times New Roman" w:hAnsi="Times New Roman" w:cs="Times New Roman"/>
      <w:b/>
      <w:bCs/>
      <w:sz w:val="28"/>
      <w:szCs w:val="28"/>
      <w:shd w:val="clear" w:color="auto" w:fill="FFFFFF"/>
    </w:rPr>
  </w:style>
  <w:style w:type="paragraph" w:customStyle="1" w:styleId="12">
    <w:name w:val="Заголовок №1"/>
    <w:basedOn w:val="a"/>
    <w:link w:val="11"/>
    <w:uiPriority w:val="99"/>
    <w:rsid w:val="009F3FE3"/>
    <w:pPr>
      <w:shd w:val="clear" w:color="auto" w:fill="FFFFFF"/>
      <w:spacing w:after="600" w:line="326" w:lineRule="exact"/>
      <w:jc w:val="center"/>
      <w:outlineLvl w:val="0"/>
    </w:pPr>
    <w:rPr>
      <w:rFonts w:eastAsia="Calibri"/>
      <w:b/>
      <w:bCs/>
      <w:sz w:val="28"/>
      <w:szCs w:val="28"/>
      <w:lang w:val="uk-UA" w:eastAsia="en-US"/>
    </w:rPr>
  </w:style>
  <w:style w:type="character" w:customStyle="1" w:styleId="a3">
    <w:name w:val="Основний текст_"/>
    <w:link w:val="a4"/>
    <w:uiPriority w:val="99"/>
    <w:locked/>
    <w:rsid w:val="009F3FE3"/>
    <w:rPr>
      <w:rFonts w:ascii="Times New Roman" w:hAnsi="Times New Roman" w:cs="Times New Roman"/>
      <w:sz w:val="27"/>
      <w:szCs w:val="27"/>
      <w:shd w:val="clear" w:color="auto" w:fill="FFFFFF"/>
    </w:rPr>
  </w:style>
  <w:style w:type="paragraph" w:customStyle="1" w:styleId="a4">
    <w:name w:val="Основний текст"/>
    <w:basedOn w:val="a"/>
    <w:link w:val="a3"/>
    <w:uiPriority w:val="99"/>
    <w:rsid w:val="009F3FE3"/>
    <w:pPr>
      <w:shd w:val="clear" w:color="auto" w:fill="FFFFFF"/>
      <w:spacing w:line="240" w:lineRule="atLeast"/>
    </w:pPr>
    <w:rPr>
      <w:rFonts w:eastAsia="Calibri"/>
      <w:sz w:val="27"/>
      <w:szCs w:val="27"/>
      <w:lang w:val="uk-UA" w:eastAsia="en-US"/>
    </w:rPr>
  </w:style>
  <w:style w:type="character" w:customStyle="1" w:styleId="a5">
    <w:name w:val="Підпис до таблиці_"/>
    <w:link w:val="a6"/>
    <w:uiPriority w:val="99"/>
    <w:locked/>
    <w:rsid w:val="009F3FE3"/>
    <w:rPr>
      <w:rFonts w:ascii="Times New Roman" w:hAnsi="Times New Roman" w:cs="Times New Roman"/>
      <w:sz w:val="27"/>
      <w:szCs w:val="27"/>
      <w:shd w:val="clear" w:color="auto" w:fill="FFFFFF"/>
    </w:rPr>
  </w:style>
  <w:style w:type="paragraph" w:customStyle="1" w:styleId="a6">
    <w:name w:val="Підпис до таблиці"/>
    <w:basedOn w:val="a"/>
    <w:link w:val="a5"/>
    <w:uiPriority w:val="99"/>
    <w:rsid w:val="009F3FE3"/>
    <w:pPr>
      <w:shd w:val="clear" w:color="auto" w:fill="FFFFFF"/>
      <w:spacing w:line="240" w:lineRule="atLeast"/>
    </w:pPr>
    <w:rPr>
      <w:rFonts w:eastAsia="Calibri"/>
      <w:sz w:val="27"/>
      <w:szCs w:val="27"/>
      <w:lang w:val="uk-UA" w:eastAsia="en-US"/>
    </w:rPr>
  </w:style>
  <w:style w:type="character" w:customStyle="1" w:styleId="1pt">
    <w:name w:val="Підпис до таблиці + Інтервал 1 pt"/>
    <w:uiPriority w:val="99"/>
    <w:rsid w:val="009F3FE3"/>
    <w:rPr>
      <w:rFonts w:ascii="Times New Roman" w:hAnsi="Times New Roman" w:cs="Times New Roman"/>
      <w:spacing w:val="20"/>
      <w:sz w:val="27"/>
      <w:szCs w:val="27"/>
      <w:shd w:val="clear" w:color="auto" w:fill="FFFFFF"/>
    </w:rPr>
  </w:style>
  <w:style w:type="paragraph" w:customStyle="1" w:styleId="a7">
    <w:name w:val="Обычный (веб)"/>
    <w:basedOn w:val="a"/>
    <w:uiPriority w:val="99"/>
    <w:unhideWhenUsed/>
    <w:rsid w:val="009F3FE3"/>
    <w:pPr>
      <w:spacing w:before="100" w:beforeAutospacing="1" w:after="100" w:afterAutospacing="1"/>
    </w:pPr>
    <w:rPr>
      <w:rFonts w:eastAsia="Arial Unicode MS"/>
      <w:lang w:val="uk-UA" w:eastAsia="uk-UA"/>
    </w:rPr>
  </w:style>
  <w:style w:type="paragraph" w:customStyle="1" w:styleId="a8">
    <w:name w:val="Чертежный"/>
    <w:uiPriority w:val="99"/>
    <w:rsid w:val="009F3FE3"/>
    <w:pPr>
      <w:jc w:val="both"/>
    </w:pPr>
    <w:rPr>
      <w:rFonts w:ascii="ISOCPEUR" w:eastAsia="Arial Unicode MS" w:hAnsi="ISOCPEUR"/>
      <w:i/>
      <w:sz w:val="28"/>
      <w:lang w:val="uk-UA" w:eastAsia="ru-RU"/>
    </w:rPr>
  </w:style>
  <w:style w:type="paragraph" w:styleId="a9">
    <w:name w:val="Balloon Text"/>
    <w:basedOn w:val="a"/>
    <w:link w:val="aa"/>
    <w:unhideWhenUsed/>
    <w:rsid w:val="00764955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rsid w:val="00764955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Style35">
    <w:name w:val="Style35"/>
    <w:basedOn w:val="a"/>
    <w:uiPriority w:val="99"/>
    <w:rsid w:val="002773A8"/>
    <w:pPr>
      <w:widowControl w:val="0"/>
      <w:autoSpaceDE w:val="0"/>
      <w:autoSpaceDN w:val="0"/>
      <w:adjustRightInd w:val="0"/>
      <w:spacing w:line="233" w:lineRule="exact"/>
      <w:ind w:firstLine="480"/>
      <w:jc w:val="both"/>
    </w:pPr>
  </w:style>
  <w:style w:type="character" w:customStyle="1" w:styleId="FontStyle66">
    <w:name w:val="Font Style66"/>
    <w:uiPriority w:val="99"/>
    <w:rsid w:val="002773A8"/>
    <w:rPr>
      <w:rFonts w:ascii="Times New Roman" w:hAnsi="Times New Roman" w:cs="Times New Roman"/>
      <w:sz w:val="20"/>
      <w:szCs w:val="20"/>
    </w:rPr>
  </w:style>
  <w:style w:type="character" w:styleId="ab">
    <w:name w:val="Emphasis"/>
    <w:uiPriority w:val="20"/>
    <w:qFormat/>
    <w:rsid w:val="002773A8"/>
    <w:rPr>
      <w:i/>
      <w:iCs/>
    </w:rPr>
  </w:style>
  <w:style w:type="paragraph" w:styleId="ac">
    <w:name w:val="Body Text Indent"/>
    <w:basedOn w:val="a"/>
    <w:link w:val="ad"/>
    <w:unhideWhenUsed/>
    <w:rsid w:val="00073302"/>
    <w:pPr>
      <w:spacing w:line="360" w:lineRule="auto"/>
      <w:ind w:firstLine="540"/>
      <w:jc w:val="both"/>
    </w:pPr>
    <w:rPr>
      <w:sz w:val="28"/>
      <w:lang w:val="uk-UA"/>
    </w:rPr>
  </w:style>
  <w:style w:type="character" w:customStyle="1" w:styleId="ad">
    <w:name w:val="Основной текст с отступом Знак"/>
    <w:link w:val="ac"/>
    <w:rsid w:val="0007330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0733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uk-UA" w:eastAsia="uk-UA"/>
    </w:rPr>
  </w:style>
  <w:style w:type="character" w:customStyle="1" w:styleId="HTML0">
    <w:name w:val="Стандартный HTML Знак"/>
    <w:link w:val="HTML"/>
    <w:uiPriority w:val="99"/>
    <w:semiHidden/>
    <w:rsid w:val="00073302"/>
    <w:rPr>
      <w:rFonts w:ascii="Courier New" w:eastAsia="Times New Roman" w:hAnsi="Courier New" w:cs="Courier New"/>
      <w:sz w:val="20"/>
      <w:szCs w:val="20"/>
      <w:lang w:eastAsia="uk-UA"/>
    </w:rPr>
  </w:style>
  <w:style w:type="paragraph" w:styleId="ae">
    <w:name w:val="List Paragraph"/>
    <w:basedOn w:val="a"/>
    <w:uiPriority w:val="34"/>
    <w:qFormat/>
    <w:rsid w:val="00494122"/>
    <w:pPr>
      <w:ind w:left="720" w:firstLine="709"/>
      <w:contextualSpacing/>
    </w:pPr>
    <w:rPr>
      <w:sz w:val="28"/>
      <w:szCs w:val="20"/>
    </w:rPr>
  </w:style>
  <w:style w:type="character" w:styleId="af">
    <w:name w:val="Hyperlink"/>
    <w:uiPriority w:val="99"/>
    <w:unhideWhenUsed/>
    <w:rsid w:val="00494122"/>
    <w:rPr>
      <w:color w:val="0000FF"/>
      <w:u w:val="single"/>
    </w:rPr>
  </w:style>
  <w:style w:type="paragraph" w:customStyle="1" w:styleId="Default">
    <w:name w:val="Default"/>
    <w:rsid w:val="00494122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uk-UA" w:eastAsia="en-US"/>
    </w:rPr>
  </w:style>
  <w:style w:type="character" w:customStyle="1" w:styleId="41">
    <w:name w:val="Основний текст (4)_"/>
    <w:link w:val="42"/>
    <w:uiPriority w:val="99"/>
    <w:rsid w:val="00523FEA"/>
    <w:rPr>
      <w:rFonts w:ascii="Sylfaen" w:hAnsi="Sylfaen" w:cs="Sylfaen"/>
      <w:b/>
      <w:bCs/>
      <w:sz w:val="26"/>
      <w:szCs w:val="26"/>
      <w:shd w:val="clear" w:color="auto" w:fill="FFFFFF"/>
    </w:rPr>
  </w:style>
  <w:style w:type="paragraph" w:customStyle="1" w:styleId="42">
    <w:name w:val="Основний текст (4)"/>
    <w:basedOn w:val="a"/>
    <w:link w:val="41"/>
    <w:uiPriority w:val="99"/>
    <w:rsid w:val="00523FEA"/>
    <w:pPr>
      <w:shd w:val="clear" w:color="auto" w:fill="FFFFFF"/>
      <w:spacing w:line="240" w:lineRule="atLeast"/>
    </w:pPr>
    <w:rPr>
      <w:rFonts w:ascii="Sylfaen" w:eastAsia="Calibri" w:hAnsi="Sylfaen" w:cs="Sylfaen"/>
      <w:b/>
      <w:bCs/>
      <w:sz w:val="26"/>
      <w:szCs w:val="26"/>
      <w:lang w:val="uk-UA" w:eastAsia="en-US"/>
    </w:rPr>
  </w:style>
  <w:style w:type="character" w:customStyle="1" w:styleId="4TimesNewRoman">
    <w:name w:val="Основний текст (4) + Times New Roman"/>
    <w:aliases w:val="13,5 pt,Не напівжирний"/>
    <w:uiPriority w:val="99"/>
    <w:rsid w:val="00523FEA"/>
    <w:rPr>
      <w:rFonts w:ascii="Times New Roman" w:hAnsi="Times New Roman" w:cs="Times New Roman"/>
      <w:b/>
      <w:bCs/>
      <w:sz w:val="27"/>
      <w:szCs w:val="27"/>
      <w:shd w:val="clear" w:color="auto" w:fill="FFFFFF"/>
    </w:rPr>
  </w:style>
  <w:style w:type="character" w:customStyle="1" w:styleId="4TimesNewRoman1">
    <w:name w:val="Основний текст (4) + Times New Roman1"/>
    <w:aliases w:val="131,5 pt1,Не напівжирний1"/>
    <w:uiPriority w:val="99"/>
    <w:rsid w:val="00523FEA"/>
    <w:rPr>
      <w:rFonts w:ascii="Times New Roman" w:hAnsi="Times New Roman" w:cs="Times New Roman"/>
      <w:b/>
      <w:bCs/>
      <w:sz w:val="27"/>
      <w:szCs w:val="27"/>
      <w:shd w:val="clear" w:color="auto" w:fill="FFFFFF"/>
    </w:rPr>
  </w:style>
  <w:style w:type="character" w:styleId="af0">
    <w:name w:val="Strong"/>
    <w:uiPriority w:val="22"/>
    <w:qFormat/>
    <w:rsid w:val="00D86019"/>
    <w:rPr>
      <w:rFonts w:cs="Times New Roman"/>
      <w:b/>
      <w:bCs/>
    </w:rPr>
  </w:style>
  <w:style w:type="character" w:customStyle="1" w:styleId="2751">
    <w:name w:val="2751"/>
    <w:aliases w:val="baiaagaaboqcaaad9qgaaaudcqaaaaaaaaaaaaaaaaaaaaaaaaaaaaaaaaaaaaaaaaaaaaaaaaaaaaaaaaaaaaaaaaaaaaaaaaaaaaaaaaaaaaaaaaaaaaaaaaaaaaaaaaaaaaaaaaaaaaaaaaaaaaaaaaaaaaaaaaaaaaaaaaaaaaaaaaaaaaaaaaaaaaaaaaaaaaaaaaaaaaaaaaaaaaaaaaaaaaaaaaaaaaaa"/>
    <w:basedOn w:val="a0"/>
    <w:rsid w:val="009E03F9"/>
  </w:style>
  <w:style w:type="paragraph" w:customStyle="1" w:styleId="14">
    <w:name w:val="Обычный + 14 пт"/>
    <w:aliases w:val="Первая строка:  0.63 см,Междустр.интервал:  полуторный"/>
    <w:basedOn w:val="a"/>
    <w:rsid w:val="009E03F9"/>
    <w:pPr>
      <w:spacing w:line="360" w:lineRule="auto"/>
      <w:ind w:firstLine="360"/>
    </w:pPr>
    <w:rPr>
      <w:noProof/>
      <w:sz w:val="28"/>
      <w:szCs w:val="28"/>
      <w:lang w:val="uk-UA"/>
    </w:rPr>
  </w:style>
  <w:style w:type="paragraph" w:customStyle="1" w:styleId="Style61">
    <w:name w:val="Style61"/>
    <w:basedOn w:val="a"/>
    <w:rsid w:val="007676D8"/>
    <w:pPr>
      <w:widowControl w:val="0"/>
      <w:autoSpaceDE w:val="0"/>
      <w:autoSpaceDN w:val="0"/>
      <w:adjustRightInd w:val="0"/>
      <w:spacing w:line="402" w:lineRule="exact"/>
      <w:ind w:firstLine="504"/>
      <w:jc w:val="both"/>
    </w:pPr>
    <w:rPr>
      <w:rFonts w:eastAsia="Batang"/>
    </w:rPr>
  </w:style>
  <w:style w:type="character" w:customStyle="1" w:styleId="FontStyle387">
    <w:name w:val="Font Style387"/>
    <w:rsid w:val="007676D8"/>
    <w:rPr>
      <w:rFonts w:ascii="Times New Roman" w:hAnsi="Times New Roman" w:cs="Times New Roman"/>
      <w:sz w:val="26"/>
      <w:szCs w:val="26"/>
    </w:rPr>
  </w:style>
  <w:style w:type="character" w:customStyle="1" w:styleId="FontStyle360">
    <w:name w:val="Font Style360"/>
    <w:rsid w:val="007676D8"/>
    <w:rPr>
      <w:rFonts w:ascii="Times New Roman" w:hAnsi="Times New Roman" w:cs="Times New Roman"/>
      <w:sz w:val="28"/>
      <w:szCs w:val="28"/>
    </w:rPr>
  </w:style>
  <w:style w:type="paragraph" w:customStyle="1" w:styleId="Style143">
    <w:name w:val="Style143"/>
    <w:basedOn w:val="a"/>
    <w:rsid w:val="007676D8"/>
    <w:pPr>
      <w:widowControl w:val="0"/>
      <w:autoSpaceDE w:val="0"/>
      <w:autoSpaceDN w:val="0"/>
      <w:adjustRightInd w:val="0"/>
      <w:spacing w:line="487" w:lineRule="exact"/>
      <w:ind w:hanging="955"/>
    </w:pPr>
    <w:rPr>
      <w:rFonts w:eastAsia="Batang"/>
    </w:rPr>
  </w:style>
  <w:style w:type="paragraph" w:customStyle="1" w:styleId="Style199">
    <w:name w:val="Style199"/>
    <w:basedOn w:val="a"/>
    <w:rsid w:val="007676D8"/>
    <w:pPr>
      <w:widowControl w:val="0"/>
      <w:autoSpaceDE w:val="0"/>
      <w:autoSpaceDN w:val="0"/>
      <w:adjustRightInd w:val="0"/>
      <w:spacing w:line="482" w:lineRule="exact"/>
      <w:ind w:firstLine="341"/>
      <w:jc w:val="both"/>
    </w:pPr>
    <w:rPr>
      <w:rFonts w:eastAsia="Batang"/>
    </w:rPr>
  </w:style>
  <w:style w:type="paragraph" w:customStyle="1" w:styleId="Style53">
    <w:name w:val="Style53"/>
    <w:basedOn w:val="a"/>
    <w:rsid w:val="007676D8"/>
    <w:pPr>
      <w:widowControl w:val="0"/>
      <w:autoSpaceDE w:val="0"/>
      <w:autoSpaceDN w:val="0"/>
      <w:adjustRightInd w:val="0"/>
      <w:spacing w:line="485" w:lineRule="exact"/>
    </w:pPr>
    <w:rPr>
      <w:rFonts w:eastAsia="Batang"/>
    </w:rPr>
  </w:style>
  <w:style w:type="paragraph" w:customStyle="1" w:styleId="Style81">
    <w:name w:val="Style81"/>
    <w:basedOn w:val="a"/>
    <w:rsid w:val="007676D8"/>
    <w:pPr>
      <w:widowControl w:val="0"/>
      <w:autoSpaceDE w:val="0"/>
      <w:autoSpaceDN w:val="0"/>
      <w:adjustRightInd w:val="0"/>
      <w:spacing w:line="476" w:lineRule="exact"/>
      <w:ind w:firstLine="1464"/>
      <w:jc w:val="both"/>
    </w:pPr>
    <w:rPr>
      <w:rFonts w:eastAsia="Batang"/>
    </w:rPr>
  </w:style>
  <w:style w:type="paragraph" w:customStyle="1" w:styleId="Style177">
    <w:name w:val="Style177"/>
    <w:basedOn w:val="a"/>
    <w:rsid w:val="007676D8"/>
    <w:pPr>
      <w:widowControl w:val="0"/>
      <w:autoSpaceDE w:val="0"/>
      <w:autoSpaceDN w:val="0"/>
      <w:adjustRightInd w:val="0"/>
      <w:spacing w:line="470" w:lineRule="exact"/>
      <w:ind w:firstLine="1094"/>
    </w:pPr>
    <w:rPr>
      <w:rFonts w:eastAsia="Batang"/>
    </w:rPr>
  </w:style>
  <w:style w:type="paragraph" w:customStyle="1" w:styleId="Style2">
    <w:name w:val="Style2"/>
    <w:basedOn w:val="a"/>
    <w:rsid w:val="007676D8"/>
    <w:pPr>
      <w:widowControl w:val="0"/>
      <w:autoSpaceDE w:val="0"/>
      <w:autoSpaceDN w:val="0"/>
      <w:adjustRightInd w:val="0"/>
    </w:pPr>
    <w:rPr>
      <w:lang w:val="uk-UA"/>
    </w:rPr>
  </w:style>
  <w:style w:type="paragraph" w:customStyle="1" w:styleId="Style66">
    <w:name w:val="Style66"/>
    <w:basedOn w:val="a"/>
    <w:rsid w:val="007676D8"/>
    <w:pPr>
      <w:widowControl w:val="0"/>
      <w:autoSpaceDE w:val="0"/>
      <w:autoSpaceDN w:val="0"/>
      <w:adjustRightInd w:val="0"/>
      <w:spacing w:line="403" w:lineRule="exact"/>
      <w:jc w:val="both"/>
    </w:pPr>
    <w:rPr>
      <w:rFonts w:eastAsia="Batang"/>
    </w:rPr>
  </w:style>
  <w:style w:type="paragraph" w:customStyle="1" w:styleId="Style79">
    <w:name w:val="Style79"/>
    <w:basedOn w:val="a"/>
    <w:rsid w:val="007676D8"/>
    <w:pPr>
      <w:widowControl w:val="0"/>
      <w:autoSpaceDE w:val="0"/>
      <w:autoSpaceDN w:val="0"/>
      <w:adjustRightInd w:val="0"/>
      <w:spacing w:line="418" w:lineRule="exact"/>
      <w:ind w:firstLine="725"/>
      <w:jc w:val="both"/>
    </w:pPr>
    <w:rPr>
      <w:rFonts w:eastAsia="Batang"/>
    </w:rPr>
  </w:style>
  <w:style w:type="paragraph" w:customStyle="1" w:styleId="Style167">
    <w:name w:val="Style167"/>
    <w:basedOn w:val="a"/>
    <w:rsid w:val="007676D8"/>
    <w:pPr>
      <w:widowControl w:val="0"/>
      <w:autoSpaceDE w:val="0"/>
      <w:autoSpaceDN w:val="0"/>
      <w:adjustRightInd w:val="0"/>
      <w:jc w:val="center"/>
    </w:pPr>
    <w:rPr>
      <w:rFonts w:eastAsia="Batang"/>
    </w:rPr>
  </w:style>
  <w:style w:type="paragraph" w:customStyle="1" w:styleId="Style148">
    <w:name w:val="Style148"/>
    <w:basedOn w:val="a"/>
    <w:rsid w:val="007676D8"/>
    <w:pPr>
      <w:widowControl w:val="0"/>
      <w:autoSpaceDE w:val="0"/>
      <w:autoSpaceDN w:val="0"/>
      <w:adjustRightInd w:val="0"/>
      <w:spacing w:line="479" w:lineRule="exact"/>
      <w:ind w:firstLine="1310"/>
      <w:jc w:val="both"/>
    </w:pPr>
    <w:rPr>
      <w:rFonts w:eastAsia="Batang"/>
    </w:rPr>
  </w:style>
  <w:style w:type="paragraph" w:styleId="af1">
    <w:name w:val="footer"/>
    <w:basedOn w:val="a"/>
    <w:link w:val="af2"/>
    <w:rsid w:val="00C22AD7"/>
    <w:pPr>
      <w:tabs>
        <w:tab w:val="center" w:pos="4153"/>
        <w:tab w:val="right" w:pos="8306"/>
      </w:tabs>
    </w:pPr>
    <w:rPr>
      <w:szCs w:val="28"/>
      <w:lang w:val="uk-UA"/>
    </w:rPr>
  </w:style>
  <w:style w:type="character" w:customStyle="1" w:styleId="af2">
    <w:name w:val="Нижний колонтитул Знак"/>
    <w:link w:val="af1"/>
    <w:rsid w:val="00C22AD7"/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styleId="af3">
    <w:name w:val="Body Text"/>
    <w:basedOn w:val="a"/>
    <w:link w:val="af4"/>
    <w:rsid w:val="00C22AD7"/>
    <w:pPr>
      <w:jc w:val="center"/>
    </w:pPr>
    <w:rPr>
      <w:sz w:val="28"/>
      <w:szCs w:val="28"/>
      <w:lang w:val="uk-UA"/>
    </w:rPr>
  </w:style>
  <w:style w:type="character" w:customStyle="1" w:styleId="af4">
    <w:name w:val="Основной текст Знак"/>
    <w:link w:val="af3"/>
    <w:rsid w:val="00C22AD7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5">
    <w:name w:val="header"/>
    <w:basedOn w:val="a"/>
    <w:link w:val="af6"/>
    <w:rsid w:val="00C22AD7"/>
    <w:pPr>
      <w:tabs>
        <w:tab w:val="center" w:pos="4153"/>
        <w:tab w:val="right" w:pos="8306"/>
      </w:tabs>
    </w:pPr>
    <w:rPr>
      <w:szCs w:val="28"/>
      <w:lang w:val="uk-UA"/>
    </w:rPr>
  </w:style>
  <w:style w:type="character" w:customStyle="1" w:styleId="af6">
    <w:name w:val="Верхний колонтитул Знак"/>
    <w:link w:val="af5"/>
    <w:rsid w:val="00C22AD7"/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styleId="af7">
    <w:name w:val="Block Text"/>
    <w:basedOn w:val="a"/>
    <w:rsid w:val="00C22AD7"/>
    <w:pPr>
      <w:spacing w:line="360" w:lineRule="auto"/>
      <w:ind w:left="284" w:right="140" w:firstLine="709"/>
    </w:pPr>
    <w:rPr>
      <w:sz w:val="28"/>
      <w:szCs w:val="28"/>
      <w:lang w:val="uk-UA"/>
    </w:rPr>
  </w:style>
  <w:style w:type="paragraph" w:styleId="af8">
    <w:name w:val="caption"/>
    <w:basedOn w:val="a"/>
    <w:next w:val="a"/>
    <w:qFormat/>
    <w:rsid w:val="00C22AD7"/>
    <w:pPr>
      <w:spacing w:line="360" w:lineRule="auto"/>
      <w:ind w:left="284" w:firstLine="709"/>
      <w:jc w:val="both"/>
    </w:pPr>
    <w:rPr>
      <w:sz w:val="28"/>
      <w:szCs w:val="28"/>
      <w:lang w:val="uk-UA"/>
    </w:rPr>
  </w:style>
  <w:style w:type="paragraph" w:styleId="13">
    <w:name w:val="toc 1"/>
    <w:basedOn w:val="a"/>
    <w:next w:val="a"/>
    <w:autoRedefine/>
    <w:semiHidden/>
    <w:rsid w:val="00C22AD7"/>
    <w:pPr>
      <w:spacing w:line="360" w:lineRule="auto"/>
    </w:pPr>
    <w:rPr>
      <w:b/>
      <w:sz w:val="28"/>
      <w:szCs w:val="28"/>
      <w:lang w:val="uk-UA"/>
    </w:rPr>
  </w:style>
  <w:style w:type="paragraph" w:styleId="21">
    <w:name w:val="Body Text Indent 2"/>
    <w:basedOn w:val="a"/>
    <w:link w:val="22"/>
    <w:rsid w:val="00C22AD7"/>
    <w:pPr>
      <w:ind w:firstLine="426"/>
      <w:jc w:val="both"/>
    </w:pPr>
    <w:rPr>
      <w:sz w:val="28"/>
      <w:szCs w:val="28"/>
      <w:lang w:val="uk-UA"/>
    </w:rPr>
  </w:style>
  <w:style w:type="character" w:customStyle="1" w:styleId="22">
    <w:name w:val="Основной текст с отступом 2 Знак"/>
    <w:link w:val="21"/>
    <w:rsid w:val="00C22AD7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3">
    <w:name w:val="Body Text 2"/>
    <w:basedOn w:val="a"/>
    <w:link w:val="24"/>
    <w:rsid w:val="00C22AD7"/>
    <w:pPr>
      <w:jc w:val="both"/>
    </w:pPr>
    <w:rPr>
      <w:sz w:val="32"/>
      <w:szCs w:val="28"/>
      <w:lang w:val="uk-UA"/>
    </w:rPr>
  </w:style>
  <w:style w:type="character" w:customStyle="1" w:styleId="24">
    <w:name w:val="Основной текст 2 Знак"/>
    <w:link w:val="23"/>
    <w:rsid w:val="00C22AD7"/>
    <w:rPr>
      <w:rFonts w:ascii="Times New Roman" w:eastAsia="Times New Roman" w:hAnsi="Times New Roman" w:cs="Times New Roman"/>
      <w:sz w:val="32"/>
      <w:szCs w:val="28"/>
      <w:lang w:eastAsia="ru-RU"/>
    </w:rPr>
  </w:style>
  <w:style w:type="paragraph" w:styleId="31">
    <w:name w:val="Body Text 3"/>
    <w:basedOn w:val="a"/>
    <w:link w:val="32"/>
    <w:rsid w:val="00C22AD7"/>
    <w:pPr>
      <w:jc w:val="both"/>
    </w:pPr>
    <w:rPr>
      <w:sz w:val="36"/>
      <w:szCs w:val="28"/>
      <w:lang w:val="uk-UA"/>
    </w:rPr>
  </w:style>
  <w:style w:type="character" w:customStyle="1" w:styleId="32">
    <w:name w:val="Основной текст 3 Знак"/>
    <w:link w:val="31"/>
    <w:rsid w:val="00C22AD7"/>
    <w:rPr>
      <w:rFonts w:ascii="Times New Roman" w:eastAsia="Times New Roman" w:hAnsi="Times New Roman" w:cs="Times New Roman"/>
      <w:sz w:val="36"/>
      <w:szCs w:val="28"/>
      <w:lang w:eastAsia="ru-RU"/>
    </w:rPr>
  </w:style>
  <w:style w:type="paragraph" w:styleId="33">
    <w:name w:val="Body Text Indent 3"/>
    <w:basedOn w:val="a"/>
    <w:link w:val="34"/>
    <w:rsid w:val="00C22AD7"/>
    <w:pPr>
      <w:ind w:firstLine="426"/>
      <w:jc w:val="both"/>
    </w:pPr>
    <w:rPr>
      <w:sz w:val="28"/>
      <w:szCs w:val="28"/>
      <w:u w:val="single"/>
      <w:lang w:val="uk-UA"/>
    </w:rPr>
  </w:style>
  <w:style w:type="character" w:customStyle="1" w:styleId="34">
    <w:name w:val="Основной текст с отступом 3 Знак"/>
    <w:link w:val="33"/>
    <w:rsid w:val="00C22AD7"/>
    <w:rPr>
      <w:rFonts w:ascii="Times New Roman" w:eastAsia="Times New Roman" w:hAnsi="Times New Roman" w:cs="Times New Roman"/>
      <w:sz w:val="28"/>
      <w:szCs w:val="28"/>
      <w:u w:val="single"/>
      <w:lang w:eastAsia="ru-RU"/>
    </w:rPr>
  </w:style>
  <w:style w:type="paragraph" w:customStyle="1" w:styleId="Style1">
    <w:name w:val="Style1"/>
    <w:basedOn w:val="a"/>
    <w:uiPriority w:val="99"/>
    <w:rsid w:val="00C22AD7"/>
    <w:pPr>
      <w:widowControl w:val="0"/>
      <w:autoSpaceDE w:val="0"/>
      <w:autoSpaceDN w:val="0"/>
      <w:adjustRightInd w:val="0"/>
      <w:spacing w:line="482" w:lineRule="exact"/>
      <w:ind w:firstLine="427"/>
      <w:jc w:val="both"/>
    </w:pPr>
    <w:rPr>
      <w:lang w:val="uk-UA"/>
    </w:rPr>
  </w:style>
  <w:style w:type="character" w:customStyle="1" w:styleId="FontStyle12">
    <w:name w:val="Font Style12"/>
    <w:rsid w:val="00C22AD7"/>
    <w:rPr>
      <w:rFonts w:ascii="Times New Roman" w:hAnsi="Times New Roman" w:cs="Times New Roman"/>
      <w:sz w:val="28"/>
      <w:szCs w:val="28"/>
    </w:rPr>
  </w:style>
  <w:style w:type="paragraph" w:customStyle="1" w:styleId="Style5">
    <w:name w:val="Style5"/>
    <w:basedOn w:val="a"/>
    <w:uiPriority w:val="99"/>
    <w:rsid w:val="00C22AD7"/>
    <w:pPr>
      <w:widowControl w:val="0"/>
      <w:autoSpaceDE w:val="0"/>
      <w:autoSpaceDN w:val="0"/>
      <w:adjustRightInd w:val="0"/>
      <w:spacing w:line="475" w:lineRule="exact"/>
    </w:pPr>
    <w:rPr>
      <w:lang w:val="uk-UA"/>
    </w:rPr>
  </w:style>
  <w:style w:type="character" w:customStyle="1" w:styleId="FontStyle14">
    <w:name w:val="Font Style14"/>
    <w:uiPriority w:val="99"/>
    <w:rsid w:val="00C22AD7"/>
    <w:rPr>
      <w:rFonts w:ascii="Times New Roman" w:hAnsi="Times New Roman" w:cs="Times New Roman"/>
      <w:sz w:val="28"/>
      <w:szCs w:val="28"/>
    </w:rPr>
  </w:style>
  <w:style w:type="character" w:customStyle="1" w:styleId="FontStyle15">
    <w:name w:val="Font Style15"/>
    <w:uiPriority w:val="99"/>
    <w:rsid w:val="00C22AD7"/>
    <w:rPr>
      <w:rFonts w:ascii="Times New Roman" w:hAnsi="Times New Roman" w:cs="Times New Roman"/>
      <w:sz w:val="26"/>
      <w:szCs w:val="26"/>
    </w:rPr>
  </w:style>
  <w:style w:type="paragraph" w:customStyle="1" w:styleId="Style8">
    <w:name w:val="Style8"/>
    <w:basedOn w:val="a"/>
    <w:uiPriority w:val="99"/>
    <w:rsid w:val="00C22AD7"/>
    <w:pPr>
      <w:widowControl w:val="0"/>
      <w:autoSpaceDE w:val="0"/>
      <w:autoSpaceDN w:val="0"/>
      <w:adjustRightInd w:val="0"/>
    </w:pPr>
    <w:rPr>
      <w:lang w:val="uk-UA"/>
    </w:rPr>
  </w:style>
  <w:style w:type="paragraph" w:customStyle="1" w:styleId="Style12">
    <w:name w:val="Style12"/>
    <w:basedOn w:val="a"/>
    <w:uiPriority w:val="99"/>
    <w:rsid w:val="00C22AD7"/>
    <w:pPr>
      <w:widowControl w:val="0"/>
      <w:autoSpaceDE w:val="0"/>
      <w:autoSpaceDN w:val="0"/>
      <w:adjustRightInd w:val="0"/>
    </w:pPr>
    <w:rPr>
      <w:lang w:val="uk-UA"/>
    </w:rPr>
  </w:style>
  <w:style w:type="character" w:customStyle="1" w:styleId="FontStyle16">
    <w:name w:val="Font Style16"/>
    <w:rsid w:val="00C22AD7"/>
    <w:rPr>
      <w:rFonts w:ascii="Times New Roman" w:hAnsi="Times New Roman" w:cs="Times New Roman"/>
      <w:i/>
      <w:iCs/>
      <w:sz w:val="52"/>
      <w:szCs w:val="52"/>
    </w:rPr>
  </w:style>
  <w:style w:type="paragraph" w:customStyle="1" w:styleId="Style10">
    <w:name w:val="Style10"/>
    <w:basedOn w:val="a"/>
    <w:uiPriority w:val="99"/>
    <w:rsid w:val="00C22AD7"/>
    <w:pPr>
      <w:widowControl w:val="0"/>
      <w:autoSpaceDE w:val="0"/>
      <w:autoSpaceDN w:val="0"/>
      <w:adjustRightInd w:val="0"/>
      <w:spacing w:line="480" w:lineRule="exact"/>
      <w:ind w:firstLine="283"/>
      <w:jc w:val="both"/>
    </w:pPr>
    <w:rPr>
      <w:lang w:val="uk-UA"/>
    </w:rPr>
  </w:style>
  <w:style w:type="paragraph" w:customStyle="1" w:styleId="Style7">
    <w:name w:val="Style7"/>
    <w:basedOn w:val="a"/>
    <w:uiPriority w:val="99"/>
    <w:rsid w:val="00C22AD7"/>
    <w:pPr>
      <w:widowControl w:val="0"/>
      <w:autoSpaceDE w:val="0"/>
      <w:autoSpaceDN w:val="0"/>
      <w:adjustRightInd w:val="0"/>
    </w:pPr>
    <w:rPr>
      <w:lang w:val="uk-UA"/>
    </w:rPr>
  </w:style>
  <w:style w:type="paragraph" w:customStyle="1" w:styleId="Style6">
    <w:name w:val="Style6"/>
    <w:basedOn w:val="a"/>
    <w:uiPriority w:val="99"/>
    <w:rsid w:val="00C22AD7"/>
    <w:pPr>
      <w:widowControl w:val="0"/>
      <w:autoSpaceDE w:val="0"/>
      <w:autoSpaceDN w:val="0"/>
      <w:adjustRightInd w:val="0"/>
    </w:pPr>
    <w:rPr>
      <w:lang w:val="uk-UA"/>
    </w:rPr>
  </w:style>
  <w:style w:type="paragraph" w:customStyle="1" w:styleId="Style9">
    <w:name w:val="Style9"/>
    <w:basedOn w:val="a"/>
    <w:uiPriority w:val="99"/>
    <w:rsid w:val="00C22AD7"/>
    <w:pPr>
      <w:widowControl w:val="0"/>
      <w:autoSpaceDE w:val="0"/>
      <w:autoSpaceDN w:val="0"/>
      <w:adjustRightInd w:val="0"/>
    </w:pPr>
    <w:rPr>
      <w:lang w:val="uk-UA"/>
    </w:rPr>
  </w:style>
  <w:style w:type="paragraph" w:customStyle="1" w:styleId="Style11">
    <w:name w:val="Style11"/>
    <w:basedOn w:val="a"/>
    <w:uiPriority w:val="99"/>
    <w:rsid w:val="00C22AD7"/>
    <w:pPr>
      <w:widowControl w:val="0"/>
      <w:autoSpaceDE w:val="0"/>
      <w:autoSpaceDN w:val="0"/>
      <w:adjustRightInd w:val="0"/>
    </w:pPr>
    <w:rPr>
      <w:lang w:val="uk-UA"/>
    </w:rPr>
  </w:style>
  <w:style w:type="character" w:customStyle="1" w:styleId="FontStyle17">
    <w:name w:val="Font Style17"/>
    <w:uiPriority w:val="99"/>
    <w:rsid w:val="00C22AD7"/>
    <w:rPr>
      <w:rFonts w:ascii="Times New Roman" w:hAnsi="Times New Roman" w:cs="Times New Roman"/>
      <w:i/>
      <w:iCs/>
      <w:sz w:val="46"/>
      <w:szCs w:val="46"/>
    </w:rPr>
  </w:style>
  <w:style w:type="character" w:customStyle="1" w:styleId="FontStyle18">
    <w:name w:val="Font Style18"/>
    <w:uiPriority w:val="99"/>
    <w:rsid w:val="00C22AD7"/>
    <w:rPr>
      <w:rFonts w:ascii="Times New Roman" w:hAnsi="Times New Roman" w:cs="Times New Roman"/>
      <w:i/>
      <w:iCs/>
      <w:sz w:val="60"/>
      <w:szCs w:val="60"/>
    </w:rPr>
  </w:style>
  <w:style w:type="character" w:customStyle="1" w:styleId="FontStyle20">
    <w:name w:val="Font Style20"/>
    <w:uiPriority w:val="99"/>
    <w:rsid w:val="00C22AD7"/>
    <w:rPr>
      <w:rFonts w:ascii="Times New Roman" w:hAnsi="Times New Roman" w:cs="Times New Roman"/>
      <w:i/>
      <w:iCs/>
      <w:sz w:val="26"/>
      <w:szCs w:val="26"/>
    </w:rPr>
  </w:style>
  <w:style w:type="paragraph" w:customStyle="1" w:styleId="Style3">
    <w:name w:val="Style3"/>
    <w:basedOn w:val="a"/>
    <w:uiPriority w:val="99"/>
    <w:rsid w:val="00C22AD7"/>
    <w:pPr>
      <w:widowControl w:val="0"/>
      <w:autoSpaceDE w:val="0"/>
      <w:autoSpaceDN w:val="0"/>
      <w:adjustRightInd w:val="0"/>
      <w:spacing w:line="487" w:lineRule="exact"/>
      <w:ind w:firstLine="269"/>
    </w:pPr>
    <w:rPr>
      <w:lang w:val="uk-UA"/>
    </w:rPr>
  </w:style>
  <w:style w:type="character" w:customStyle="1" w:styleId="FontStyle13">
    <w:name w:val="Font Style13"/>
    <w:uiPriority w:val="99"/>
    <w:rsid w:val="00C22AD7"/>
    <w:rPr>
      <w:rFonts w:ascii="Times New Roman" w:hAnsi="Times New Roman" w:cs="Times New Roman"/>
      <w:smallCaps/>
      <w:sz w:val="26"/>
      <w:szCs w:val="26"/>
    </w:rPr>
  </w:style>
  <w:style w:type="paragraph" w:customStyle="1" w:styleId="Style4">
    <w:name w:val="Style4"/>
    <w:basedOn w:val="a"/>
    <w:uiPriority w:val="99"/>
    <w:rsid w:val="00C22AD7"/>
    <w:pPr>
      <w:widowControl w:val="0"/>
      <w:autoSpaceDE w:val="0"/>
      <w:autoSpaceDN w:val="0"/>
      <w:adjustRightInd w:val="0"/>
      <w:spacing w:line="485" w:lineRule="exact"/>
      <w:ind w:firstLine="571"/>
      <w:jc w:val="both"/>
    </w:pPr>
    <w:rPr>
      <w:lang w:val="uk-UA"/>
    </w:rPr>
  </w:style>
  <w:style w:type="character" w:customStyle="1" w:styleId="FontStyle11">
    <w:name w:val="Font Style11"/>
    <w:uiPriority w:val="99"/>
    <w:rsid w:val="00C22AD7"/>
    <w:rPr>
      <w:rFonts w:ascii="Times New Roman" w:hAnsi="Times New Roman" w:cs="Times New Roman"/>
      <w:sz w:val="24"/>
      <w:szCs w:val="24"/>
    </w:rPr>
  </w:style>
  <w:style w:type="paragraph" w:customStyle="1" w:styleId="Style64">
    <w:name w:val="Style64"/>
    <w:basedOn w:val="a"/>
    <w:rsid w:val="00C22AD7"/>
    <w:pPr>
      <w:widowControl w:val="0"/>
      <w:autoSpaceDE w:val="0"/>
      <w:autoSpaceDN w:val="0"/>
      <w:adjustRightInd w:val="0"/>
    </w:pPr>
    <w:rPr>
      <w:rFonts w:eastAsia="Batang"/>
    </w:rPr>
  </w:style>
  <w:style w:type="paragraph" w:customStyle="1" w:styleId="Style225">
    <w:name w:val="Style225"/>
    <w:basedOn w:val="a"/>
    <w:rsid w:val="00C22AD7"/>
    <w:pPr>
      <w:widowControl w:val="0"/>
      <w:autoSpaceDE w:val="0"/>
      <w:autoSpaceDN w:val="0"/>
      <w:adjustRightInd w:val="0"/>
    </w:pPr>
    <w:rPr>
      <w:rFonts w:eastAsia="Batang"/>
    </w:rPr>
  </w:style>
  <w:style w:type="character" w:customStyle="1" w:styleId="FontStyle350">
    <w:name w:val="Font Style350"/>
    <w:rsid w:val="00C22AD7"/>
    <w:rPr>
      <w:rFonts w:ascii="Times New Roman" w:hAnsi="Times New Roman" w:cs="Times New Roman"/>
      <w:sz w:val="26"/>
      <w:szCs w:val="26"/>
    </w:rPr>
  </w:style>
  <w:style w:type="character" w:customStyle="1" w:styleId="FontStyle299">
    <w:name w:val="Font Style299"/>
    <w:rsid w:val="00C22AD7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388">
    <w:name w:val="Font Style388"/>
    <w:rsid w:val="00C22AD7"/>
    <w:rPr>
      <w:rFonts w:ascii="Times New Roman" w:hAnsi="Times New Roman" w:cs="Times New Roman"/>
      <w:b/>
      <w:bCs/>
      <w:sz w:val="28"/>
      <w:szCs w:val="28"/>
    </w:rPr>
  </w:style>
  <w:style w:type="paragraph" w:customStyle="1" w:styleId="Style13">
    <w:name w:val="Style13"/>
    <w:basedOn w:val="a"/>
    <w:rsid w:val="00C22AD7"/>
    <w:pPr>
      <w:widowControl w:val="0"/>
      <w:autoSpaceDE w:val="0"/>
      <w:autoSpaceDN w:val="0"/>
      <w:adjustRightInd w:val="0"/>
    </w:pPr>
    <w:rPr>
      <w:rFonts w:eastAsia="Batang"/>
    </w:rPr>
  </w:style>
  <w:style w:type="character" w:customStyle="1" w:styleId="FontStyle389">
    <w:name w:val="Font Style389"/>
    <w:rsid w:val="00C22AD7"/>
    <w:rPr>
      <w:rFonts w:ascii="Times New Roman" w:hAnsi="Times New Roman" w:cs="Times New Roman"/>
      <w:sz w:val="22"/>
      <w:szCs w:val="22"/>
    </w:rPr>
  </w:style>
  <w:style w:type="character" w:customStyle="1" w:styleId="FontStyle295">
    <w:name w:val="Font Style295"/>
    <w:rsid w:val="00C22AD7"/>
    <w:rPr>
      <w:rFonts w:ascii="Times New Roman" w:hAnsi="Times New Roman" w:cs="Times New Roman"/>
      <w:sz w:val="18"/>
      <w:szCs w:val="18"/>
    </w:rPr>
  </w:style>
  <w:style w:type="paragraph" w:customStyle="1" w:styleId="Style54">
    <w:name w:val="Style54"/>
    <w:basedOn w:val="a"/>
    <w:rsid w:val="00C22AD7"/>
    <w:pPr>
      <w:widowControl w:val="0"/>
      <w:autoSpaceDE w:val="0"/>
      <w:autoSpaceDN w:val="0"/>
      <w:adjustRightInd w:val="0"/>
      <w:spacing w:line="278" w:lineRule="exact"/>
      <w:jc w:val="center"/>
    </w:pPr>
    <w:rPr>
      <w:rFonts w:eastAsia="Batang"/>
    </w:rPr>
  </w:style>
  <w:style w:type="character" w:customStyle="1" w:styleId="FontStyle344">
    <w:name w:val="Font Style344"/>
    <w:rsid w:val="00C22AD7"/>
    <w:rPr>
      <w:rFonts w:ascii="Times New Roman" w:hAnsi="Times New Roman" w:cs="Times New Roman"/>
      <w:b/>
      <w:bCs/>
      <w:sz w:val="32"/>
      <w:szCs w:val="32"/>
    </w:rPr>
  </w:style>
  <w:style w:type="paragraph" w:customStyle="1" w:styleId="Style45">
    <w:name w:val="Style45"/>
    <w:basedOn w:val="a"/>
    <w:rsid w:val="00C22AD7"/>
    <w:pPr>
      <w:widowControl w:val="0"/>
      <w:autoSpaceDE w:val="0"/>
      <w:autoSpaceDN w:val="0"/>
      <w:adjustRightInd w:val="0"/>
      <w:spacing w:line="317" w:lineRule="exact"/>
      <w:jc w:val="center"/>
    </w:pPr>
    <w:rPr>
      <w:rFonts w:eastAsia="Batang"/>
    </w:rPr>
  </w:style>
  <w:style w:type="character" w:customStyle="1" w:styleId="FontStyle283">
    <w:name w:val="Font Style283"/>
    <w:rsid w:val="00C22AD7"/>
    <w:rPr>
      <w:rFonts w:ascii="Arial Narrow" w:hAnsi="Arial Narrow" w:cs="Arial Narrow"/>
      <w:b/>
      <w:bCs/>
      <w:sz w:val="12"/>
      <w:szCs w:val="12"/>
    </w:rPr>
  </w:style>
  <w:style w:type="paragraph" w:customStyle="1" w:styleId="Style188">
    <w:name w:val="Style188"/>
    <w:basedOn w:val="a"/>
    <w:rsid w:val="00C22AD7"/>
    <w:pPr>
      <w:widowControl w:val="0"/>
      <w:autoSpaceDE w:val="0"/>
      <w:autoSpaceDN w:val="0"/>
      <w:adjustRightInd w:val="0"/>
    </w:pPr>
    <w:rPr>
      <w:rFonts w:eastAsia="Batang"/>
    </w:rPr>
  </w:style>
  <w:style w:type="character" w:customStyle="1" w:styleId="FontStyle377">
    <w:name w:val="Font Style377"/>
    <w:rsid w:val="00C22AD7"/>
    <w:rPr>
      <w:rFonts w:ascii="Arial" w:hAnsi="Arial" w:cs="Arial"/>
      <w:b/>
      <w:bCs/>
      <w:sz w:val="16"/>
      <w:szCs w:val="16"/>
    </w:rPr>
  </w:style>
  <w:style w:type="character" w:customStyle="1" w:styleId="FontStyle328">
    <w:name w:val="Font Style328"/>
    <w:rsid w:val="00C22AD7"/>
    <w:rPr>
      <w:rFonts w:ascii="Times New Roman" w:hAnsi="Times New Roman" w:cs="Times New Roman"/>
      <w:b/>
      <w:bCs/>
      <w:sz w:val="18"/>
      <w:szCs w:val="18"/>
    </w:rPr>
  </w:style>
  <w:style w:type="paragraph" w:customStyle="1" w:styleId="Style62">
    <w:name w:val="Style62"/>
    <w:basedOn w:val="a"/>
    <w:rsid w:val="00C22AD7"/>
    <w:pPr>
      <w:widowControl w:val="0"/>
      <w:autoSpaceDE w:val="0"/>
      <w:autoSpaceDN w:val="0"/>
      <w:adjustRightInd w:val="0"/>
      <w:spacing w:line="355" w:lineRule="exact"/>
      <w:jc w:val="right"/>
    </w:pPr>
    <w:rPr>
      <w:rFonts w:eastAsia="Batang"/>
    </w:rPr>
  </w:style>
  <w:style w:type="paragraph" w:customStyle="1" w:styleId="Style80">
    <w:name w:val="Style80"/>
    <w:basedOn w:val="a"/>
    <w:rsid w:val="00C22AD7"/>
    <w:pPr>
      <w:widowControl w:val="0"/>
      <w:autoSpaceDE w:val="0"/>
      <w:autoSpaceDN w:val="0"/>
      <w:adjustRightInd w:val="0"/>
    </w:pPr>
    <w:rPr>
      <w:rFonts w:eastAsia="Batang"/>
    </w:rPr>
  </w:style>
  <w:style w:type="character" w:customStyle="1" w:styleId="FontStyle371">
    <w:name w:val="Font Style371"/>
    <w:rsid w:val="00C22AD7"/>
    <w:rPr>
      <w:rFonts w:ascii="Arial" w:hAnsi="Arial" w:cs="Arial"/>
      <w:b/>
      <w:bCs/>
      <w:sz w:val="12"/>
      <w:szCs w:val="12"/>
    </w:rPr>
  </w:style>
  <w:style w:type="paragraph" w:customStyle="1" w:styleId="Style135">
    <w:name w:val="Style135"/>
    <w:basedOn w:val="a"/>
    <w:rsid w:val="00C22AD7"/>
    <w:pPr>
      <w:widowControl w:val="0"/>
      <w:autoSpaceDE w:val="0"/>
      <w:autoSpaceDN w:val="0"/>
      <w:adjustRightInd w:val="0"/>
      <w:spacing w:line="494" w:lineRule="exact"/>
      <w:ind w:firstLine="571"/>
      <w:jc w:val="both"/>
    </w:pPr>
  </w:style>
  <w:style w:type="paragraph" w:customStyle="1" w:styleId="Style236">
    <w:name w:val="Style236"/>
    <w:basedOn w:val="a"/>
    <w:rsid w:val="00C22AD7"/>
    <w:pPr>
      <w:widowControl w:val="0"/>
      <w:autoSpaceDE w:val="0"/>
      <w:autoSpaceDN w:val="0"/>
      <w:adjustRightInd w:val="0"/>
      <w:spacing w:line="278" w:lineRule="exact"/>
    </w:pPr>
  </w:style>
  <w:style w:type="character" w:customStyle="1" w:styleId="FontStyle362">
    <w:name w:val="Font Style362"/>
    <w:rsid w:val="00C22AD7"/>
    <w:rPr>
      <w:rFonts w:ascii="Times New Roman" w:hAnsi="Times New Roman" w:cs="Times New Roman"/>
      <w:sz w:val="22"/>
      <w:szCs w:val="22"/>
    </w:rPr>
  </w:style>
  <w:style w:type="character" w:customStyle="1" w:styleId="FontStyle376">
    <w:name w:val="Font Style376"/>
    <w:rsid w:val="00C22AD7"/>
    <w:rPr>
      <w:rFonts w:ascii="Times New Roman" w:hAnsi="Times New Roman" w:cs="Times New Roman"/>
      <w:smallCaps/>
      <w:sz w:val="26"/>
      <w:szCs w:val="26"/>
    </w:rPr>
  </w:style>
  <w:style w:type="paragraph" w:customStyle="1" w:styleId="Style128">
    <w:name w:val="Style128"/>
    <w:basedOn w:val="a"/>
    <w:rsid w:val="00C22AD7"/>
    <w:pPr>
      <w:widowControl w:val="0"/>
      <w:autoSpaceDE w:val="0"/>
      <w:autoSpaceDN w:val="0"/>
      <w:adjustRightInd w:val="0"/>
      <w:spacing w:line="187" w:lineRule="exact"/>
      <w:jc w:val="center"/>
    </w:pPr>
  </w:style>
  <w:style w:type="character" w:customStyle="1" w:styleId="FontStyle379">
    <w:name w:val="Font Style379"/>
    <w:rsid w:val="00C22AD7"/>
    <w:rPr>
      <w:rFonts w:ascii="Times New Roman" w:hAnsi="Times New Roman" w:cs="Times New Roman"/>
      <w:sz w:val="14"/>
      <w:szCs w:val="14"/>
    </w:rPr>
  </w:style>
  <w:style w:type="paragraph" w:customStyle="1" w:styleId="af9">
    <w:name w:val="Название"/>
    <w:basedOn w:val="a"/>
    <w:link w:val="afa"/>
    <w:qFormat/>
    <w:rsid w:val="00C22AD7"/>
    <w:pPr>
      <w:spacing w:line="360" w:lineRule="auto"/>
      <w:jc w:val="center"/>
    </w:pPr>
    <w:rPr>
      <w:b/>
      <w:bCs/>
      <w:sz w:val="28"/>
      <w:lang w:val="uk-UA"/>
    </w:rPr>
  </w:style>
  <w:style w:type="character" w:customStyle="1" w:styleId="afa">
    <w:name w:val="Название Знак"/>
    <w:link w:val="af9"/>
    <w:rsid w:val="00C22AD7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94">
    <w:name w:val="Основной текст + 94"/>
    <w:aliases w:val="5 pt130,Полужирный74,Курсив78"/>
    <w:uiPriority w:val="99"/>
    <w:rsid w:val="00C22AD7"/>
    <w:rPr>
      <w:rFonts w:ascii="Times New Roman" w:hAnsi="Times New Roman" w:cs="Times New Roman"/>
      <w:b/>
      <w:bCs/>
      <w:i/>
      <w:iCs/>
      <w:spacing w:val="70"/>
      <w:sz w:val="19"/>
      <w:szCs w:val="19"/>
      <w:u w:val="none"/>
    </w:rPr>
  </w:style>
  <w:style w:type="character" w:customStyle="1" w:styleId="1825">
    <w:name w:val="1825"/>
    <w:aliases w:val="baiaagaaboqcaaadvwuaaavlbqaaaaaaaaaaaaaaaaaaaaaaaaaaaaaaaaaaaaaaaaaaaaaaaaaaaaaaaaaaaaaaaaaaaaaaaaaaaaaaaaaaaaaaaaaaaaaaaaaaaaaaaaaaaaaaaaaaaaaaaaaaaaaaaaaaaaaaaaaaaaaaaaaaaaaaaaaaaaaaaaaaaaaaaaaaaaaaaaaaaaaaaaaaaaaaaaaaaaaaaaaaaaaa"/>
    <w:basedOn w:val="a0"/>
    <w:rsid w:val="00CC4185"/>
  </w:style>
  <w:style w:type="table" w:styleId="afb">
    <w:name w:val="Table Grid"/>
    <w:basedOn w:val="a1"/>
    <w:rsid w:val="005B73D9"/>
    <w:rPr>
      <w:rFonts w:ascii="Times New Roman" w:eastAsia="Times New Roma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c">
    <w:name w:val="Знак Знак Знак Знак Знак Знак"/>
    <w:basedOn w:val="a"/>
    <w:autoRedefine/>
    <w:rsid w:val="005B73D9"/>
    <w:pPr>
      <w:spacing w:after="160" w:line="240" w:lineRule="exact"/>
    </w:pPr>
    <w:rPr>
      <w:sz w:val="28"/>
      <w:szCs w:val="28"/>
      <w:lang w:val="en-US" w:eastAsia="en-US"/>
    </w:rPr>
  </w:style>
  <w:style w:type="character" w:customStyle="1" w:styleId="FontStyle44">
    <w:name w:val="Font Style44"/>
    <w:rsid w:val="005B73D9"/>
    <w:rPr>
      <w:rFonts w:ascii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99.wmf"/><Relationship Id="rId201" Type="http://schemas.openxmlformats.org/officeDocument/2006/relationships/oleObject" Target="embeddings/oleObject9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2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jpeg"/><Relationship Id="rId115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theme" Target="theme/theme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086964-5CB7-497D-9424-C44EF41A45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1</Pages>
  <Words>6892</Words>
  <Characters>40803</Characters>
  <Application>Microsoft Office Word</Application>
  <DocSecurity>0</DocSecurity>
  <Lines>1774</Lines>
  <Paragraphs>11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Полищук</dc:creator>
  <cp:keywords/>
  <cp:lastModifiedBy>1</cp:lastModifiedBy>
  <cp:revision>6</cp:revision>
  <cp:lastPrinted>2024-06-05T10:18:00Z</cp:lastPrinted>
  <dcterms:created xsi:type="dcterms:W3CDTF">2025-05-26T09:16:00Z</dcterms:created>
  <dcterms:modified xsi:type="dcterms:W3CDTF">2025-05-26T09:37:00Z</dcterms:modified>
</cp:coreProperties>
</file>